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78CF" w:rsidRDefault="006178CF" w:rsidP="006178CF">
      <w:pPr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06.06</w:t>
      </w:r>
      <w:r>
        <w:rPr>
          <w:rFonts w:ascii="Times New Roman" w:hAnsi="Times New Roman" w:cs="Times New Roman"/>
          <w:b/>
          <w:sz w:val="28"/>
          <w:szCs w:val="28"/>
        </w:rPr>
        <w:t>.2020 (</w:t>
      </w:r>
      <w:r>
        <w:rPr>
          <w:rFonts w:ascii="Times New Roman" w:hAnsi="Times New Roman" w:cs="Times New Roman"/>
          <w:sz w:val="28"/>
          <w:szCs w:val="28"/>
        </w:rPr>
        <w:t>группа 57011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178CF" w:rsidRDefault="006178CF" w:rsidP="006178C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78CF" w:rsidRDefault="006178CF" w:rsidP="006178C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важаемые студенты 1</w:t>
      </w:r>
      <w:r>
        <w:rPr>
          <w:rFonts w:ascii="Times New Roman" w:hAnsi="Times New Roman" w:cs="Times New Roman"/>
          <w:b/>
          <w:sz w:val="28"/>
          <w:szCs w:val="28"/>
        </w:rPr>
        <w:t xml:space="preserve"> курса!</w:t>
      </w:r>
    </w:p>
    <w:p w:rsidR="006178CF" w:rsidRDefault="006178CF" w:rsidP="006178C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м н</w:t>
      </w:r>
      <w:r w:rsidR="00B30852">
        <w:rPr>
          <w:rFonts w:ascii="Times New Roman" w:hAnsi="Times New Roman" w:cs="Times New Roman"/>
          <w:b/>
          <w:sz w:val="28"/>
          <w:szCs w:val="28"/>
        </w:rPr>
        <w:t>еобходимо прочитать эту лекцию</w:t>
      </w:r>
    </w:p>
    <w:p w:rsidR="006178CF" w:rsidRDefault="00B30852" w:rsidP="006178C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и</w:t>
      </w:r>
      <w:proofErr w:type="gramEnd"/>
      <w:r w:rsidR="006178CF">
        <w:rPr>
          <w:rFonts w:ascii="Times New Roman" w:hAnsi="Times New Roman" w:cs="Times New Roman"/>
          <w:b/>
          <w:sz w:val="28"/>
          <w:szCs w:val="28"/>
        </w:rPr>
        <w:t xml:space="preserve"> выполнить задания</w:t>
      </w:r>
      <w:r>
        <w:rPr>
          <w:rFonts w:ascii="Times New Roman" w:hAnsi="Times New Roman" w:cs="Times New Roman"/>
          <w:b/>
          <w:sz w:val="28"/>
          <w:szCs w:val="28"/>
        </w:rPr>
        <w:t xml:space="preserve"> практического занятия</w:t>
      </w:r>
      <w:r w:rsidR="006178CF">
        <w:rPr>
          <w:rFonts w:ascii="Times New Roman" w:hAnsi="Times New Roman" w:cs="Times New Roman"/>
          <w:b/>
          <w:sz w:val="28"/>
          <w:szCs w:val="28"/>
        </w:rPr>
        <w:t>.</w:t>
      </w:r>
    </w:p>
    <w:p w:rsidR="003E5713" w:rsidRDefault="003E5713" w:rsidP="00B30852">
      <w:pPr>
        <w:tabs>
          <w:tab w:val="left" w:pos="426"/>
          <w:tab w:val="left" w:pos="709"/>
        </w:tabs>
        <w:jc w:val="center"/>
        <w:rPr>
          <w:rFonts w:ascii="Times New Roman" w:hAnsi="Times New Roman" w:cs="Times New Roman"/>
          <w:sz w:val="28"/>
          <w:szCs w:val="28"/>
        </w:rPr>
      </w:pPr>
    </w:p>
    <w:p w:rsidR="00B30852" w:rsidRPr="00B30852" w:rsidRDefault="00B30852" w:rsidP="00B30852">
      <w:pPr>
        <w:tabs>
          <w:tab w:val="left" w:pos="426"/>
          <w:tab w:val="left" w:pos="709"/>
        </w:tabs>
        <w:jc w:val="center"/>
        <w:rPr>
          <w:b/>
          <w:i/>
          <w:sz w:val="20"/>
          <w:szCs w:val="20"/>
        </w:rPr>
      </w:pPr>
      <w:r w:rsidRPr="00B30852">
        <w:rPr>
          <w:rFonts w:ascii="Times New Roman" w:hAnsi="Times New Roman" w:cs="Times New Roman"/>
          <w:b/>
          <w:sz w:val="28"/>
          <w:szCs w:val="28"/>
        </w:rPr>
        <w:t xml:space="preserve">Лекция. </w:t>
      </w:r>
      <w:r w:rsidRPr="00B30852">
        <w:rPr>
          <w:rFonts w:ascii="Times New Roman" w:hAnsi="Times New Roman" w:cs="Times New Roman"/>
          <w:b/>
          <w:sz w:val="28"/>
          <w:szCs w:val="28"/>
        </w:rPr>
        <w:t>Бинарные отношения</w:t>
      </w:r>
    </w:p>
    <w:p w:rsidR="00B30852" w:rsidRPr="00B30852" w:rsidRDefault="00B30852" w:rsidP="00B30852">
      <w:pPr>
        <w:rPr>
          <w:rFonts w:ascii="Times New Roman" w:hAnsi="Times New Roman" w:cs="Times New Roman"/>
          <w:b/>
          <w:sz w:val="28"/>
          <w:szCs w:val="28"/>
        </w:rPr>
      </w:pPr>
      <w:r w:rsidRPr="00B30852">
        <w:rPr>
          <w:rFonts w:ascii="Times New Roman" w:hAnsi="Times New Roman" w:cs="Times New Roman"/>
          <w:b/>
          <w:sz w:val="28"/>
          <w:szCs w:val="28"/>
        </w:rPr>
        <w:t>Вопросы:</w:t>
      </w:r>
    </w:p>
    <w:p w:rsidR="00B30852" w:rsidRPr="00B30852" w:rsidRDefault="00B30852" w:rsidP="00B3085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0852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0852">
        <w:rPr>
          <w:rFonts w:ascii="Times New Roman" w:hAnsi="Times New Roman" w:cs="Times New Roman"/>
          <w:sz w:val="28"/>
          <w:szCs w:val="28"/>
        </w:rPr>
        <w:t xml:space="preserve">Понятие бинарного отношения.  </w:t>
      </w:r>
    </w:p>
    <w:p w:rsidR="00B30852" w:rsidRDefault="00B30852" w:rsidP="00B3085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0852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0852">
        <w:rPr>
          <w:rFonts w:ascii="Times New Roman" w:hAnsi="Times New Roman" w:cs="Times New Roman"/>
          <w:sz w:val="28"/>
          <w:szCs w:val="28"/>
        </w:rPr>
        <w:t xml:space="preserve">Свойства бинарных отношений между элементами множества: </w:t>
      </w:r>
      <w:proofErr w:type="spellStart"/>
      <w:r w:rsidRPr="00B30852">
        <w:rPr>
          <w:rFonts w:ascii="Times New Roman" w:hAnsi="Times New Roman" w:cs="Times New Roman"/>
          <w:sz w:val="28"/>
          <w:szCs w:val="28"/>
        </w:rPr>
        <w:t>рефлексивность</w:t>
      </w:r>
      <w:proofErr w:type="spellEnd"/>
      <w:r w:rsidRPr="00B3085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30852">
        <w:rPr>
          <w:rFonts w:ascii="Times New Roman" w:hAnsi="Times New Roman" w:cs="Times New Roman"/>
          <w:sz w:val="28"/>
          <w:szCs w:val="28"/>
        </w:rPr>
        <w:t>антирефлексивность</w:t>
      </w:r>
      <w:proofErr w:type="spellEnd"/>
      <w:r w:rsidRPr="00B30852">
        <w:rPr>
          <w:rFonts w:ascii="Times New Roman" w:hAnsi="Times New Roman" w:cs="Times New Roman"/>
          <w:sz w:val="28"/>
          <w:szCs w:val="28"/>
        </w:rPr>
        <w:t xml:space="preserve">, симметричность, антисимметричность, транзитивность и </w:t>
      </w:r>
      <w:proofErr w:type="spellStart"/>
      <w:r w:rsidRPr="00B30852">
        <w:rPr>
          <w:rFonts w:ascii="Times New Roman" w:hAnsi="Times New Roman" w:cs="Times New Roman"/>
          <w:sz w:val="28"/>
          <w:szCs w:val="28"/>
        </w:rPr>
        <w:t>антирефлексивность</w:t>
      </w:r>
      <w:proofErr w:type="spellEnd"/>
      <w:r w:rsidRPr="00B308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30852" w:rsidRPr="00B30852" w:rsidRDefault="00B30852" w:rsidP="00B3085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0852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0852">
        <w:rPr>
          <w:rFonts w:ascii="Times New Roman" w:hAnsi="Times New Roman" w:cs="Times New Roman"/>
          <w:sz w:val="28"/>
          <w:szCs w:val="28"/>
        </w:rPr>
        <w:t>Отношение эквивалентности. Связь отношения эквивалентности с разбиением множества на попарно непересекающиеся подмножества. Роль отношения эквивалентности при определении понятий через абстракцию.</w:t>
      </w:r>
    </w:p>
    <w:p w:rsidR="00B30852" w:rsidRDefault="00B30852" w:rsidP="00B3085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0852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0852">
        <w:rPr>
          <w:rFonts w:ascii="Times New Roman" w:hAnsi="Times New Roman" w:cs="Times New Roman"/>
          <w:sz w:val="28"/>
          <w:szCs w:val="28"/>
        </w:rPr>
        <w:t>Отношение порядка. Упорядоченные множества. Свойства дискретности и плотности линейно упорядоченных множеств.</w:t>
      </w:r>
    </w:p>
    <w:p w:rsidR="003E5713" w:rsidRDefault="003E5713" w:rsidP="00B308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30852" w:rsidRPr="00B30852" w:rsidRDefault="00B30852" w:rsidP="00B3085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0852">
        <w:rPr>
          <w:rFonts w:ascii="Times New Roman" w:hAnsi="Times New Roman" w:cs="Times New Roman"/>
          <w:b/>
          <w:sz w:val="28"/>
          <w:szCs w:val="28"/>
        </w:rPr>
        <w:t>Содержание лекции</w:t>
      </w:r>
    </w:p>
    <w:p w:rsidR="003E5713" w:rsidRDefault="003E5713" w:rsidP="00B30852">
      <w:pPr>
        <w:tabs>
          <w:tab w:val="left" w:pos="426"/>
          <w:tab w:val="left" w:pos="709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начале рассмотрим вопросы отношений между элементами двух множеств</w:t>
      </w:r>
    </w:p>
    <w:p w:rsidR="00B30852" w:rsidRPr="00DA0EEA" w:rsidRDefault="00B30852" w:rsidP="00B30852">
      <w:pPr>
        <w:tabs>
          <w:tab w:val="left" w:pos="426"/>
          <w:tab w:val="left" w:pos="709"/>
        </w:tabs>
        <w:rPr>
          <w:rFonts w:ascii="Times New Roman" w:hAnsi="Times New Roman" w:cs="Times New Roman"/>
          <w:b/>
          <w:sz w:val="28"/>
          <w:szCs w:val="28"/>
        </w:rPr>
      </w:pPr>
      <w:r w:rsidRPr="00DA0EEA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A0EEA">
        <w:rPr>
          <w:rFonts w:ascii="Times New Roman" w:hAnsi="Times New Roman" w:cs="Times New Roman"/>
          <w:b/>
          <w:sz w:val="28"/>
          <w:szCs w:val="28"/>
        </w:rPr>
        <w:t xml:space="preserve">Отношения между элементами двух множеств. 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В начальном курсе математики изучают различные взаимосвязи между двумя множествами.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Например, взаимосвязи между числовыми выражениями и их значениями, между геометрическими фигурами и числами, между текстовыми задачами и их моделями.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Рассмотрим примеры: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 w:rsidRPr="00437DB1">
        <w:rPr>
          <w:b/>
          <w:sz w:val="28"/>
          <w:szCs w:val="28"/>
        </w:rPr>
        <w:t>Пример 1.</w:t>
      </w:r>
      <w:r>
        <w:rPr>
          <w:sz w:val="28"/>
          <w:szCs w:val="28"/>
        </w:rPr>
        <w:t xml:space="preserve"> Найди значение выражения: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>) (12 + 13) : 5;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б</w:t>
      </w:r>
      <w:proofErr w:type="gramEnd"/>
      <w:r>
        <w:rPr>
          <w:sz w:val="28"/>
          <w:szCs w:val="28"/>
        </w:rPr>
        <w:t xml:space="preserve">) 100 : 25 – 2; 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) 69 – (24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 – 16).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В этом случае мы устанавливаем связь между выражениями и их числовыми значениями.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Пример 2. Найди площадь фигуры: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136F2B" wp14:editId="2B9CA43B">
                <wp:simplePos x="0" y="0"/>
                <wp:positionH relativeFrom="column">
                  <wp:posOffset>491490</wp:posOffset>
                </wp:positionH>
                <wp:positionV relativeFrom="paragraph">
                  <wp:posOffset>12700</wp:posOffset>
                </wp:positionV>
                <wp:extent cx="5010150" cy="885825"/>
                <wp:effectExtent l="0" t="0" r="19050" b="28575"/>
                <wp:wrapNone/>
                <wp:docPr id="17438" name="Группа 174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0150" cy="885825"/>
                          <a:chOff x="0" y="0"/>
                          <a:chExt cx="5010150" cy="885825"/>
                        </a:xfrm>
                      </wpg:grpSpPr>
                      <wpg:grpSp>
                        <wpg:cNvPr id="16" name="Группа 16"/>
                        <wpg:cNvGrpSpPr/>
                        <wpg:grpSpPr>
                          <a:xfrm>
                            <a:off x="3143250" y="0"/>
                            <a:ext cx="1866900" cy="885825"/>
                            <a:chOff x="0" y="0"/>
                            <a:chExt cx="1866900" cy="885825"/>
                          </a:xfrm>
                        </wpg:grpSpPr>
                        <wps:wsp>
                          <wps:cNvPr id="1" name="Прямоугольник 1"/>
                          <wps:cNvSpPr/>
                          <wps:spPr>
                            <a:xfrm>
                              <a:off x="0" y="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Прямоугольник 2"/>
                          <wps:cNvSpPr/>
                          <wps:spPr>
                            <a:xfrm>
                              <a:off x="314325" y="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Прямоугольник 3"/>
                          <wps:cNvSpPr/>
                          <wps:spPr>
                            <a:xfrm>
                              <a:off x="628650" y="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Прямоугольник 4"/>
                          <wps:cNvSpPr/>
                          <wps:spPr>
                            <a:xfrm>
                              <a:off x="942975" y="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Прямоугольник 8"/>
                          <wps:cNvSpPr/>
                          <wps:spPr>
                            <a:xfrm>
                              <a:off x="304800" y="295275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Прямоугольник 9"/>
                          <wps:cNvSpPr/>
                          <wps:spPr>
                            <a:xfrm>
                              <a:off x="619125" y="295275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Прямоугольник 10"/>
                          <wps:cNvSpPr/>
                          <wps:spPr>
                            <a:xfrm>
                              <a:off x="933450" y="295275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Прямоугольник 11"/>
                          <wps:cNvSpPr/>
                          <wps:spPr>
                            <a:xfrm>
                              <a:off x="1247775" y="295275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Прямоугольник 12"/>
                          <wps:cNvSpPr/>
                          <wps:spPr>
                            <a:xfrm>
                              <a:off x="609600" y="59055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Прямоугольник 13"/>
                          <wps:cNvSpPr/>
                          <wps:spPr>
                            <a:xfrm>
                              <a:off x="923925" y="59055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Прямоугольник 14"/>
                          <wps:cNvSpPr/>
                          <wps:spPr>
                            <a:xfrm>
                              <a:off x="1238250" y="59055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Прямоугольник 15"/>
                          <wps:cNvSpPr/>
                          <wps:spPr>
                            <a:xfrm>
                              <a:off x="1552575" y="590550"/>
                              <a:ext cx="314325" cy="2952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" name="Прямоугольник 19"/>
                        <wps:cNvSpPr/>
                        <wps:spPr>
                          <a:xfrm>
                            <a:off x="9525" y="0"/>
                            <a:ext cx="314325" cy="2952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Прямоугольник 20"/>
                        <wps:cNvSpPr/>
                        <wps:spPr>
                          <a:xfrm>
                            <a:off x="323850" y="0"/>
                            <a:ext cx="314325" cy="2952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Прямоугольник 21"/>
                        <wps:cNvSpPr/>
                        <wps:spPr>
                          <a:xfrm>
                            <a:off x="1428750" y="0"/>
                            <a:ext cx="314325" cy="28575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Прямоугольник 22"/>
                        <wps:cNvSpPr/>
                        <wps:spPr>
                          <a:xfrm>
                            <a:off x="0" y="295275"/>
                            <a:ext cx="314325" cy="2952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Прямоугольник 23"/>
                        <wps:cNvSpPr/>
                        <wps:spPr>
                          <a:xfrm>
                            <a:off x="314325" y="295275"/>
                            <a:ext cx="314325" cy="2952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Прямоугольник 24"/>
                        <wps:cNvSpPr/>
                        <wps:spPr>
                          <a:xfrm>
                            <a:off x="1419225" y="295275"/>
                            <a:ext cx="314325" cy="28575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Прямоугольник 25"/>
                        <wps:cNvSpPr/>
                        <wps:spPr>
                          <a:xfrm>
                            <a:off x="1733550" y="295275"/>
                            <a:ext cx="314325" cy="28575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рямоугольник 27"/>
                        <wps:cNvSpPr/>
                        <wps:spPr>
                          <a:xfrm>
                            <a:off x="1409700" y="590550"/>
                            <a:ext cx="314325" cy="28575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E912DC" id="Группа 17438" o:spid="_x0000_s1026" style="position:absolute;margin-left:38.7pt;margin-top:1pt;width:394.5pt;height:69.75pt;z-index:251659264" coordsize="50101,8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">
                <v:group id="Группа 16" o:spid="_x0000_s1027" style="position:absolute;left:31432;width:18669;height:8858" coordsize="18669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Прямоугольник 1" o:spid="_x0000_s1028" style="position:absolute;width:3143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BAjMEA&#10;AADaAAAADwAAAGRycy9kb3ducmV2LnhtbERPTWvCQBC9C/0PyxR6000tiKRZRawtVbyY9uJtkh2z&#10;wexsyG5j/PeuIPQ0PN7nZMvBNqKnzteOFbxOEhDEpdM1Vwp+fz7HcxA+IGtsHJOCK3lYLp5GGaba&#10;XfhAfR4qEUPYp6jAhNCmUvrSkEU/cS1x5E6usxgi7CqpO7zEcNvIaZLMpMWaY4PBltaGynP+ZxWc&#10;2uJtfzwck7zY7tabL23kR2+UenkeVu8gAg3hX/xwf+s4H+6v3K9c3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wQIzBAAAA2gAAAA8AAAAAAAAAAAAAAAAAmAIAAGRycy9kb3du&#10;cmV2LnhtbFBLBQYAAAAABAAEAPUAAACGAwAAAAA=&#10;" filled="f" strokecolor="black [3213]" strokeweight="1.5pt"/>
                  <v:rect id="Прямоугольник 2" o:spid="_x0000_s1029" style="position:absolute;left:3143;width:3143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Le+8QA&#10;AADaAAAADwAAAGRycy9kb3ducmV2LnhtbESPQWvCQBSE70L/w/IK3nRThSJpVhGrxRYvSXvx9pJ9&#10;ZoPZtyG7jfHfdwuFHoeZ+YbJNqNtxUC9bxwreJonIIgrpxuuFXx9HmYrED4ga2wdk4I7edisHyYZ&#10;ptrdOKehCLWIEPYpKjAhdKmUvjJk0c9dRxy9i+sthij7WuoebxFuW7lIkmdpseG4YLCjnaHqWnxb&#10;BZeuXJ7O+TkpyveP3f5NG/k6GKWmj+P2BUSgMfyH/9pHrWABv1fiD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i3vvEAAAA2gAAAA8AAAAAAAAAAAAAAAAAmAIAAGRycy9k&#10;b3ducmV2LnhtbFBLBQYAAAAABAAEAPUAAACJAwAAAAA=&#10;" filled="f" strokecolor="black [3213]" strokeweight="1.5pt"/>
                  <v:rect id="Прямоугольник 3" o:spid="_x0000_s1030" style="position:absolute;left:6286;width:3143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57YMMA&#10;AADaAAAADwAAAGRycy9kb3ducmV2LnhtbESPQWvCQBSE70L/w/IKvemmCiKpq4i1pYqXxF68PbPP&#10;bDD7NmS3Mf33riB4HGbmG2a+7G0tOmp95VjB+ygBQVw4XXGp4PfwNZyB8AFZY+2YFPyTh+XiZTDH&#10;VLsrZ9TloRQRwj5FBSaEJpXSF4Ys+pFriKN3dq3FEGVbSt3iNcJtLcdJMpUWK44LBhtaGyou+Z9V&#10;cG5Ok/0xOyb5abtbb761kZ+dUerttV99gAjUh2f40f7RCiZwvxJv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57YMMAAADaAAAADwAAAAAAAAAAAAAAAACYAgAAZHJzL2Rv&#10;d25yZXYueG1sUEsFBgAAAAAEAAQA9QAAAIgDAAAAAA==&#10;" filled="f" strokecolor="black [3213]" strokeweight="1.5pt"/>
                  <v:rect id="Прямоугольник 4" o:spid="_x0000_s1031" style="position:absolute;left:9429;width:3144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fjFMQA&#10;AADaAAAADwAAAGRycy9kb3ducmV2LnhtbESPT2vCQBTE7wW/w/IEb3VTFSkxqxT/FCu9mPbi7Zl9&#10;yQazb0N2G9Nv3y0Uehxm5jdMthlsI3rqfO1YwdM0AUFcOF1zpeDz4/D4DMIHZI2NY1LwTR4269FD&#10;hql2dz5Tn4dKRAj7FBWYENpUSl8YsuinriWOXuk6iyHKrpK6w3uE20bOkmQpLdYcFwy2tDVU3PIv&#10;q6Bsr/P3y/mS5Ne303b/qo3c9UapyXh4WYEINIT/8F/7qBUs4PdKvAF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H4xTEAAAA2gAAAA8AAAAAAAAAAAAAAAAAmAIAAGRycy9k&#10;b3ducmV2LnhtbFBLBQYAAAAABAAEAPUAAACJAwAAAAA=&#10;" filled="f" strokecolor="black [3213]" strokeweight="1.5pt"/>
                  <v:rect id="Прямоугольник 8" o:spid="_x0000_s1032" style="position:absolute;left:3048;top:2952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rpEb8A&#10;AADaAAAADwAAAGRycy9kb3ducmV2LnhtbERPy4rCMBTdC/5DuII7TUdBpGOUwRc6uLG6cXdtrk2Z&#10;5qY0sda/nywGZnk478Wqs5VoqfGlYwUf4wQEce50yYWC62U3moPwAVlj5ZgUvMnDatnvLTDV7sVn&#10;arNQiBjCPkUFJoQ6ldLnhiz6sauJI/dwjcUQYVNI3eArhttKTpJkJi2WHBsM1rQ2lP9kT6vgUd+n&#10;p9v5lmT34/d6u9dGblqj1HDQfX2CCNSFf/Gf+6AVxK3xSrwBcv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SukRvwAAANoAAAAPAAAAAAAAAAAAAAAAAJgCAABkcnMvZG93bnJl&#10;di54bWxQSwUGAAAAAAQABAD1AAAAhAMAAAAA&#10;" filled="f" strokecolor="black [3213]" strokeweight="1.5pt"/>
                  <v:rect id="Прямоугольник 9" o:spid="_x0000_s1033" style="position:absolute;left:6191;top:2952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ZMisQA&#10;AADaAAAADwAAAGRycy9kb3ducmV2LnhtbESPT2vCQBTE7wW/w/IEb3VTBbExqxT/FCu9mPbi7Zl9&#10;yQazb0N2G9Nv3y0Uehxm5jdMthlsI3rqfO1YwdM0AUFcOF1zpeDz4/C4BOEDssbGMSn4Jg+b9egh&#10;w1S7O5+pz0MlIoR9igpMCG0qpS8MWfRT1xJHr3SdxRBlV0nd4T3CbSNnSbKQFmuOCwZb2hoqbvmX&#10;VVC21/n75XxJ8uvbabt/1UbueqPUZDy8rEAEGsJ/+K991Aqe4fdKvAF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GTIrEAAAA2gAAAA8AAAAAAAAAAAAAAAAAmAIAAGRycy9k&#10;b3ducmV2LnhtbFBLBQYAAAAABAAEAPUAAACJAwAAAAA=&#10;" filled="f" strokecolor="black [3213]" strokeweight="1.5pt"/>
                  <v:rect id="Прямоугольник 10" o:spid="_x0000_s1034" style="position:absolute;left:9334;top:2952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gMVsUA&#10;AADbAAAADwAAAGRycy9kb3ducmV2LnhtbESPT2/CMAzF75P4DpGRuI10IE1TR0AT/8SmXeh24WYa&#10;01RrnKoJpXz7+TBpN1vv+b2fF6vBN6qnLtaBDTxNM1DEZbA1Vwa+v3aPL6BiQrbYBCYDd4qwWo4e&#10;FpjbcOMj9UWqlIRwzNGAS6nNtY6lI49xGlpi0S6h85hk7SptO7xJuG/0LMuetceapcFhS2tH5U9x&#10;9QYu7Xn+eTqesuL8/rHe7q3Tm94ZMxkPb6+gEg3p3/x3fbCCL/Tyiw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6AxWxQAAANsAAAAPAAAAAAAAAAAAAAAAAJgCAABkcnMv&#10;ZG93bnJldi54bWxQSwUGAAAAAAQABAD1AAAAigMAAAAA&#10;" filled="f" strokecolor="black [3213]" strokeweight="1.5pt"/>
                  <v:rect id="Прямоугольник 11" o:spid="_x0000_s1035" style="position:absolute;left:12477;top:2952;width:3144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SpzcIA&#10;AADbAAAADwAAAGRycy9kb3ducmV2LnhtbERPTWvCQBC9F/wPywje6sYKpcSsImrFll5MvXibZMds&#10;MDsbsmuM/75bKPQ2j/c52Wqwjeip87VjBbNpAoK4dLrmSsHp+/35DYQPyBobx6TgQR5Wy9FThql2&#10;dz5Sn4dKxBD2KSowIbSplL40ZNFPXUscuYvrLIYIu0rqDu8x3DbyJUlepcWaY4PBljaGymt+swou&#10;bTH/Oh/PSV58fG52e23ktjdKTcbDegEi0BD+xX/ug47zZ/D7SzxAL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pKnNwgAAANsAAAAPAAAAAAAAAAAAAAAAAJgCAABkcnMvZG93&#10;bnJldi54bWxQSwUGAAAAAAQABAD1AAAAhwMAAAAA&#10;" filled="f" strokecolor="black [3213]" strokeweight="1.5pt"/>
                  <v:rect id="Прямоугольник 12" o:spid="_x0000_s1036" style="position:absolute;left:6096;top:5905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Y3usIA&#10;AADbAAAADwAAAGRycy9kb3ducmV2LnhtbERPTWvCQBC9C/0PyxS86aYKRdKsIlaLLV6S9uJtkh2z&#10;wexsyG5j/PfdQqG3ebzPyTajbcVAvW8cK3iaJyCIK6cbrhV8fR5mKxA+IGtsHZOCO3nYrB8mGaba&#10;3TinoQi1iCHsU1RgQuhSKX1lyKKfu444chfXWwwR9rXUPd5iuG3lIkmepcWGY4PBjnaGqmvxbRVc&#10;unJ5OufnpCjfP3b7N23k62CUmj6O2xcQgcbwL/5zH3Wcv4DfX+IB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je6wgAAANsAAAAPAAAAAAAAAAAAAAAAAJgCAABkcnMvZG93&#10;bnJldi54bWxQSwUGAAAAAAQABAD1AAAAhwMAAAAA&#10;" filled="f" strokecolor="black [3213]" strokeweight="1.5pt"/>
                  <v:rect id="Прямоугольник 13" o:spid="_x0000_s1037" style="position:absolute;left:9239;top:5905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qSIcIA&#10;AADbAAAADwAAAGRycy9kb3ducmV2LnhtbERPTWvCQBC9F/wPywje6sYKpcSsIlrFll5MvXibZMds&#10;MDsbsmuM/75bKPQ2j/c52Wqwjeip87VjBbNpAoK4dLrmSsHpe/f8BsIHZI2NY1LwIA+r5egpw1S7&#10;Ox+pz0MlYgj7FBWYENpUSl8asuinriWO3MV1FkOEXSV1h/cYbhv5kiSv0mLNscFgSxtD5TW/WQWX&#10;tph/nY/nJC8+Pjfve23ktjdKTcbDegEi0BD+xX/ug47z5/D7SzxAL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OpIhwgAAANsAAAAPAAAAAAAAAAAAAAAAAJgCAABkcnMvZG93&#10;bnJldi54bWxQSwUGAAAAAAQABAD1AAAAhwMAAAAA&#10;" filled="f" strokecolor="black [3213]" strokeweight="1.5pt"/>
                  <v:rect id="Прямоугольник 14" o:spid="_x0000_s1038" style="position:absolute;left:12382;top:5905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MKVcMA&#10;AADbAAAADwAAAGRycy9kb3ducmV2LnhtbERPS2vCQBC+F/wPywje6qYqUmJWKT6KlV5Me/E2ZifZ&#10;YHY2ZLcx/ffdQqG3+fiek20G24ieOl87VvA0TUAQF07XXCn4/Dg8PoPwAVlj45gUfJOHzXr0kGGq&#10;3Z3P1OehEjGEfYoKTAhtKqUvDFn0U9cSR650ncUQYVdJ3eE9httGzpJkKS3WHBsMtrQ1VNzyL6ug&#10;bK/z98v5kuTXt9N2/6qN3PVGqcl4eFmBCDSEf/Gf+6jj/AX8/h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MKVcMAAADbAAAADwAAAAAAAAAAAAAAAACYAgAAZHJzL2Rv&#10;d25yZXYueG1sUEsFBgAAAAAEAAQA9QAAAIgDAAAAAA==&#10;" filled="f" strokecolor="black [3213]" strokeweight="1.5pt"/>
                  <v:rect id="Прямоугольник 15" o:spid="_x0000_s1039" style="position:absolute;left:15525;top:5905;width:3144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+vzsMA&#10;AADbAAAADwAAAGRycy9kb3ducmV2LnhtbERPS2vCQBC+F/wPywje6qaKUmJWKT6KlV5Me/E2ZifZ&#10;YHY2ZLcx/ffdQqG3+fiek20G24ieOl87VvA0TUAQF07XXCn4/Dg8PoPwAVlj45gUfJOHzXr0kGGq&#10;3Z3P1OehEjGEfYoKTAhtKqUvDFn0U9cSR650ncUQYVdJ3eE9httGzpJkKS3WHBsMtrQ1VNzyL6ug&#10;bK/z98v5kuTXt9N2/6qN3PVGqcl4eFmBCDSEf/Gf+6jj/AX8/h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+vzsMAAADbAAAADwAAAAAAAAAAAAAAAACYAgAAZHJzL2Rv&#10;d25yZXYueG1sUEsFBgAAAAAEAAQA9QAAAIgDAAAAAA==&#10;" filled="f" strokecolor="black [3213]" strokeweight="1.5pt"/>
                </v:group>
                <v:rect id="Прямоугольник 19" o:spid="_x0000_s1040" style="position:absolute;left:95;width:3143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Kly8MA&#10;AADbAAAADwAAAGRycy9kb3ducmV2LnhtbERPS2vCQBC+F/wPywje6qYKYmNWKT6KlV5Me/E2ZifZ&#10;YHY2ZLcx/ffdQqG3+fiek20G24ieOl87VvA0TUAQF07XXCn4/Dg8LkH4gKyxcUwKvsnDZj16yDDV&#10;7s5n6vNQiRjCPkUFJoQ2ldIXhiz6qWuJI1e6zmKIsKuk7vAew20jZ0mykBZrjg0GW9oaKm75l1VQ&#10;ttf5++V8SfLr22m7f9VG7nqj1GQ8vKxABBrCv/jPfdRx/jP8/h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Kly8MAAADbAAAADwAAAAAAAAAAAAAAAACYAgAAZHJzL2Rv&#10;d25yZXYueG1sUEsFBgAAAAAEAAQA9QAAAIgDAAAAAA==&#10;" filled="f" strokecolor="black [3213]" strokeweight="1.5pt"/>
                <v:rect id="Прямоугольник 20" o:spid="_x0000_s1041" style="position:absolute;left:3238;width:3143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TG68AA&#10;AADbAAAADwAAAGRycy9kb3ducmV2LnhtbERPTYvCMBC9L/gfwgje1lSFZalGEd0VV/Zi9eJtbMam&#10;2ExKE2v99+YgeHy879mis5VoqfGlYwWjYQKCOHe65ELB8fD7+Q3CB2SNlWNS8CAPi3nvY4apdnfe&#10;U5uFQsQQ9ikqMCHUqZQ+N2TRD11NHLmLayyGCJtC6gbvMdxWcpwkX9JiybHBYE0rQ/k1u1kFl/o8&#10;+T/tT0l2/tutfjbayHVrlBr0u+UURKAuvMUv91YrGMf18Uv8AXL+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4TG68AAAADbAAAADwAAAAAAAAAAAAAAAACYAgAAZHJzL2Rvd25y&#10;ZXYueG1sUEsFBgAAAAAEAAQA9QAAAIUDAAAAAA==&#10;" filled="f" strokecolor="black [3213]" strokeweight="1.5pt"/>
                <v:rect id="Прямоугольник 21" o:spid="_x0000_s1042" style="position:absolute;left:14287;width:3143;height:28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hjcMQA&#10;AADbAAAADwAAAGRycy9kb3ducmV2LnhtbESPQWvCQBSE74X+h+UJ3upGBSnRVcRqqdJL0l68PbPP&#10;bDD7NmS3Mf33riB4HGbmG2ax6m0tOmp95VjBeJSAIC6crrhU8Puze3sH4QOyxtoxKfgnD6vl68sC&#10;U+2unFGXh1JECPsUFZgQmlRKXxiy6EeuIY7e2bUWQ5RtKXWL1wi3tZwkyUxarDguGGxoY6i45H9W&#10;wbk5Tb+P2THJT/vDZvupjfzojFLDQb+egwjUh2f40f7SCiZjuH+JP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IY3DEAAAA2wAAAA8AAAAAAAAAAAAAAAAAmAIAAGRycy9k&#10;b3ducmV2LnhtbFBLBQYAAAAABAAEAPUAAACJAwAAAAA=&#10;" filled="f" strokecolor="black [3213]" strokeweight="1.5pt"/>
                <v:rect id="Прямоугольник 22" o:spid="_x0000_s1043" style="position:absolute;top:2952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r9B8QA&#10;AADbAAAADwAAAGRycy9kb3ducmV2LnhtbESPQWvCQBSE74L/YXlCb7oxhSKpGynaii1eTHvx9pJ9&#10;ZkOzb0N2jfHfdwuFHoeZ+YZZb0bbioF63zhWsFwkIIgrpxuuFXx9vs1XIHxA1tg6JgV38rDJp5M1&#10;Ztrd+ERDEWoRIewzVGBC6DIpfWXIol+4jjh6F9dbDFH2tdQ93iLctjJNkidpseG4YLCjraHqu7ha&#10;BZeufDyeT+ekKN8/tq97beRuMEo9zMaXZxCBxvAf/msftII0hd8v8Qf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a/QfEAAAA2wAAAA8AAAAAAAAAAAAAAAAAmAIAAGRycy9k&#10;b3ducmV2LnhtbFBLBQYAAAAABAAEAPUAAACJAwAAAAA=&#10;" filled="f" strokecolor="black [3213]" strokeweight="1.5pt"/>
                <v:rect id="Прямоугольник 23" o:spid="_x0000_s1044" style="position:absolute;left:3143;top:2952;width:3143;height:29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ZYnMQA&#10;AADbAAAADwAAAGRycy9kb3ducmV2LnhtbESPQWvCQBSE70L/w/IKvemmCiKpqxRbi4qXpL14e2af&#10;2dDs25BdY/z3riB4HGbmG2a+7G0tOmp95VjB+ygBQVw4XXGp4O93PZyB8AFZY+2YFFzJw3LxMphj&#10;qt2FM+ryUIoIYZ+iAhNCk0rpC0MW/cg1xNE7udZiiLItpW7xEuG2luMkmUqLFccFgw2tDBX/+dkq&#10;ODXHyf6QHZL8uN2tvn+0kV+dUerttf/8ABGoD8/wo73RCsYTuH+JP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WWJzEAAAA2wAAAA8AAAAAAAAAAAAAAAAAmAIAAGRycy9k&#10;b3ducmV2LnhtbFBLBQYAAAAABAAEAPUAAACJAwAAAAA=&#10;" filled="f" strokecolor="black [3213]" strokeweight="1.5pt"/>
                <v:rect id="Прямоугольник 24" o:spid="_x0000_s1045" style="position:absolute;left:14192;top:2952;width:3143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/A6MUA&#10;AADbAAAADwAAAGRycy9kb3ducmV2LnhtbESPQWvCQBSE70L/w/IKvdVNrUhJs0qxWlS8mPbi7Zl9&#10;yYZm34bsNsZ/7woFj8PMfMNki8E2oqfO144VvIwTEMSF0zVXCn6+189vIHxA1tg4JgUX8rCYP4wy&#10;TLU784H6PFQiQtinqMCE0KZS+sKQRT92LXH0StdZDFF2ldQdniPcNnKSJDNpsea4YLClpaHiN/+z&#10;Csr29Lo/Ho5JftrulqsvbeRnb5R6ehw+3kEEGsI9/N/eaAWTKd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v8DoxQAAANsAAAAPAAAAAAAAAAAAAAAAAJgCAABkcnMv&#10;ZG93bnJldi54bWxQSwUGAAAAAAQABAD1AAAAigMAAAAA&#10;" filled="f" strokecolor="black [3213]" strokeweight="1.5pt"/>
                <v:rect id="Прямоугольник 25" o:spid="_x0000_s1046" style="position:absolute;left:17335;top:2952;width:3143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Nlc8UA&#10;AADbAAAADwAAAGRycy9kb3ducmV2LnhtbESPQWvCQBSE70L/w/IKvdVNLUpJs0qxWlS8mPbi7Zl9&#10;yYZm34bsNsZ/7woFj8PMfMNki8E2oqfO144VvIwTEMSF0zVXCn6+189vIHxA1tg4JgUX8rCYP4wy&#10;TLU784H6PFQiQtinqMCE0KZS+sKQRT92LXH0StdZDFF2ldQdniPcNnKSJDNpsea4YLClpaHiN/+z&#10;Csr29Lo/Ho5JftrulqsvbeRnb5R6ehw+3kEEGsI9/N/eaAWTKd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82VzxQAAANsAAAAPAAAAAAAAAAAAAAAAAJgCAABkcnMv&#10;ZG93bnJldi54bWxQSwUGAAAAAAQABAD1AAAAigMAAAAA&#10;" filled="f" strokecolor="black [3213]" strokeweight="1.5pt"/>
                <v:rect id="Прямоугольник 27" o:spid="_x0000_s1047" style="position:absolute;left:14097;top:5905;width:3143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1en8UA&#10;AADbAAAADwAAAGRycy9kb3ducmV2LnhtbESPQWvCQBSE70L/w/IKvdVNLWhJs0qxWlS8mPbi7Zl9&#10;yYZm34bsNsZ/7woFj8PMfMNki8E2oqfO144VvIwTEMSF0zVXCn6+189vIHxA1tg4JgUX8rCYP4wy&#10;TLU784H6PFQiQtinqMCE0KZS+sKQRT92LXH0StdZDFF2ldQdniPcNnKSJFNpsea4YLClpaHiN/+z&#10;Csr29Lo/Ho5JftrulqsvbeRnb5R6ehw+3kEEGsI9/N/eaAWTGd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bV6fxQAAANsAAAAPAAAAAAAAAAAAAAAAAJgCAABkcnMv&#10;ZG93bnJldi54bWxQSwUGAAAAAAQABAD1AAAAigMAAAAA&#10;" filled="f" strokecolor="black [3213]" strokeweight="1.5pt"/>
              </v:group>
            </w:pict>
          </mc:Fallback>
        </mc:AlternateContent>
      </w:r>
      <w:proofErr w:type="gramStart"/>
      <w:r>
        <w:rPr>
          <w:sz w:val="28"/>
          <w:szCs w:val="28"/>
        </w:rPr>
        <w:t>а)</w:t>
      </w:r>
      <w:r>
        <w:rPr>
          <w:sz w:val="28"/>
          <w:szCs w:val="28"/>
        </w:rPr>
        <w:tab/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б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в)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В этом случае мы устанавливаем связь между фигурами и числовыми значениями их площадей.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Пример 3. Реши уравнение: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) </w:t>
      </w:r>
      <w:r>
        <w:rPr>
          <w:i/>
          <w:sz w:val="28"/>
          <w:szCs w:val="28"/>
        </w:rPr>
        <w:t xml:space="preserve">х </w:t>
      </w:r>
      <w:r w:rsidRPr="003167BF">
        <w:rPr>
          <w:sz w:val="28"/>
          <w:szCs w:val="28"/>
        </w:rPr>
        <w:t>+ 12</w:t>
      </w:r>
      <w:r>
        <w:rPr>
          <w:sz w:val="28"/>
          <w:szCs w:val="28"/>
        </w:rPr>
        <w:t xml:space="preserve"> = 26;</w:t>
      </w:r>
      <w:r>
        <w:rPr>
          <w:sz w:val="28"/>
          <w:szCs w:val="28"/>
        </w:rPr>
        <w:tab/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б</w:t>
      </w:r>
      <w:proofErr w:type="gramEnd"/>
      <w:r>
        <w:rPr>
          <w:sz w:val="28"/>
          <w:szCs w:val="28"/>
        </w:rPr>
        <w:t xml:space="preserve">) 28 :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= 2;</w:t>
      </w:r>
    </w:p>
    <w:p w:rsidR="00B30852" w:rsidRPr="003167BF" w:rsidRDefault="00B30852" w:rsidP="00B30852">
      <w:pPr>
        <w:pStyle w:val="-11"/>
        <w:ind w:firstLine="0"/>
        <w:rPr>
          <w:i/>
          <w:sz w:val="28"/>
          <w:szCs w:val="28"/>
        </w:rPr>
      </w:pP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)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– 4 = 10.</w:t>
      </w:r>
    </w:p>
    <w:p w:rsidR="00B30852" w:rsidRDefault="00B30852" w:rsidP="00B30852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В этом случае мы устанавливаем связь между уравнениями и числами, которые являются решениями этих уравнений.</w:t>
      </w:r>
    </w:p>
    <w:p w:rsidR="00B30852" w:rsidRDefault="00B30852" w:rsidP="00B30852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Что общего между этими примерами?</w:t>
      </w:r>
    </w:p>
    <w:p w:rsidR="00B30852" w:rsidRDefault="00B30852" w:rsidP="00B30852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Во всех случаях имеются два множества: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первом случае– это множество </w:t>
      </w:r>
      <w:r w:rsidRPr="00B43A0A">
        <w:rPr>
          <w:b/>
          <w:i/>
          <w:sz w:val="28"/>
          <w:szCs w:val="28"/>
        </w:rPr>
        <w:t>А</w:t>
      </w:r>
      <w:r>
        <w:rPr>
          <w:sz w:val="28"/>
          <w:szCs w:val="28"/>
        </w:rPr>
        <w:t xml:space="preserve">, состоящее из трех выражений, и множество </w:t>
      </w:r>
      <w:r w:rsidRPr="0018546E"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натуральных чисел;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во</w:t>
      </w:r>
      <w:proofErr w:type="gramEnd"/>
      <w:r>
        <w:rPr>
          <w:sz w:val="28"/>
          <w:szCs w:val="28"/>
        </w:rPr>
        <w:t xml:space="preserve"> втором случае – это множество </w:t>
      </w:r>
      <w:r>
        <w:rPr>
          <w:b/>
          <w:i/>
          <w:sz w:val="28"/>
          <w:szCs w:val="28"/>
        </w:rPr>
        <w:t>В</w:t>
      </w:r>
      <w:r>
        <w:rPr>
          <w:sz w:val="28"/>
          <w:szCs w:val="28"/>
        </w:rPr>
        <w:t xml:space="preserve">, состоящее из трех геометрических фигур, и множество </w:t>
      </w:r>
      <w:r w:rsidRPr="0018546E"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натуральных чисел;</w:t>
      </w: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третьем случае – это множество </w:t>
      </w:r>
      <w:r>
        <w:rPr>
          <w:b/>
          <w:i/>
          <w:sz w:val="28"/>
          <w:szCs w:val="28"/>
        </w:rPr>
        <w:t>С</w:t>
      </w:r>
      <w:r>
        <w:rPr>
          <w:sz w:val="28"/>
          <w:szCs w:val="28"/>
        </w:rPr>
        <w:t xml:space="preserve">, состоящее из трех уравнений, и множество </w:t>
      </w:r>
      <w:r w:rsidRPr="0018546E"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натуральных чисел.</w:t>
      </w: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ab/>
        <w:t xml:space="preserve">Выполняя предложенные задания, мы установили связь (отношение или соответствие) между элементами этих множеств. </w:t>
      </w: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Например:</w:t>
      </w: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1) (1 а, 5), (1 б, 2), (1 в, 37);</w:t>
      </w: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2) (2 а, 4), (2 б, 4), (2 в, 12);</w:t>
      </w: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3) (3 а, 14), (3 б, 14), (3 в, 14).</w:t>
      </w:r>
    </w:p>
    <w:p w:rsidR="00B30852" w:rsidRPr="0018546E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ab/>
        <w:t xml:space="preserve">Эти записи показывают, что любое отношение (соответствие) между двумя множествами </w:t>
      </w:r>
      <w:r w:rsidRPr="004E4EF9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и </w:t>
      </w:r>
      <w:proofErr w:type="gramStart"/>
      <w:r w:rsidRPr="004E4EF9">
        <w:rPr>
          <w:i/>
          <w:sz w:val="28"/>
          <w:szCs w:val="28"/>
        </w:rPr>
        <w:t>У</w:t>
      </w:r>
      <w:proofErr w:type="gramEnd"/>
      <w:r>
        <w:rPr>
          <w:sz w:val="28"/>
          <w:szCs w:val="28"/>
        </w:rPr>
        <w:t xml:space="preserve"> можно рассматривать как </w:t>
      </w:r>
      <w:r w:rsidRPr="00416616">
        <w:rPr>
          <w:i/>
          <w:sz w:val="28"/>
          <w:szCs w:val="28"/>
        </w:rPr>
        <w:t>множество упорядоченных пар</w:t>
      </w:r>
      <w:r w:rsidRPr="00416616">
        <w:rPr>
          <w:sz w:val="28"/>
          <w:szCs w:val="28"/>
        </w:rPr>
        <w:t>,</w:t>
      </w:r>
      <w:r>
        <w:rPr>
          <w:sz w:val="28"/>
          <w:szCs w:val="28"/>
        </w:rPr>
        <w:t xml:space="preserve"> образованных из этих элементов. А упорядоченные пары – это элементы декартова произведения.</w:t>
      </w:r>
    </w:p>
    <w:p w:rsidR="00B30852" w:rsidRDefault="00B30852" w:rsidP="00B30852">
      <w:pPr>
        <w:pStyle w:val="-11"/>
        <w:spacing w:line="276" w:lineRule="auto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 1</w:t>
      </w:r>
      <w:r w:rsidRPr="00344F65">
        <w:rPr>
          <w:sz w:val="28"/>
          <w:szCs w:val="28"/>
        </w:rPr>
        <w:t xml:space="preserve">. </w:t>
      </w:r>
      <w:r>
        <w:rPr>
          <w:sz w:val="28"/>
          <w:szCs w:val="28"/>
        </w:rPr>
        <w:t>О</w:t>
      </w:r>
      <w:r w:rsidRPr="00344F65">
        <w:rPr>
          <w:i/>
          <w:sz w:val="28"/>
          <w:szCs w:val="28"/>
        </w:rPr>
        <w:t>тношением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соответствием) </w:t>
      </w:r>
      <w:r w:rsidRPr="00344F65">
        <w:rPr>
          <w:sz w:val="28"/>
          <w:szCs w:val="28"/>
        </w:rPr>
        <w:t xml:space="preserve">между элементами множеств </w:t>
      </w:r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 xml:space="preserve"> называется всякое подмножество декартова произведения этих множеств.</w:t>
      </w:r>
    </w:p>
    <w:p w:rsidR="00B30852" w:rsidRPr="005B4DE7" w:rsidRDefault="00B30852" w:rsidP="00B30852">
      <w:pPr>
        <w:pStyle w:val="-11"/>
        <w:spacing w:line="276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Отношения принято обозначать буквами </w:t>
      </w:r>
      <w:r w:rsidRPr="005B4DE7">
        <w:rPr>
          <w:i/>
          <w:sz w:val="28"/>
          <w:szCs w:val="28"/>
          <w:lang w:val="en-US"/>
        </w:rPr>
        <w:t>P</w:t>
      </w:r>
      <w:r w:rsidRPr="005B4DE7">
        <w:rPr>
          <w:sz w:val="28"/>
          <w:szCs w:val="28"/>
        </w:rPr>
        <w:t xml:space="preserve">, </w:t>
      </w:r>
      <w:r w:rsidRPr="005B4DE7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>,</w:t>
      </w:r>
      <w:r w:rsidRPr="005B4DE7">
        <w:rPr>
          <w:sz w:val="28"/>
          <w:szCs w:val="28"/>
        </w:rPr>
        <w:t xml:space="preserve"> </w:t>
      </w:r>
      <w:r w:rsidRPr="005B4DE7">
        <w:rPr>
          <w:i/>
          <w:sz w:val="28"/>
          <w:szCs w:val="28"/>
          <w:lang w:val="en-US"/>
        </w:rPr>
        <w:t>T</w:t>
      </w:r>
      <w:r w:rsidRPr="005B4DE7">
        <w:rPr>
          <w:sz w:val="28"/>
          <w:szCs w:val="28"/>
        </w:rPr>
        <w:t xml:space="preserve">, </w:t>
      </w:r>
      <w:r w:rsidRPr="005B4DE7">
        <w:rPr>
          <w:i/>
          <w:sz w:val="28"/>
          <w:szCs w:val="28"/>
          <w:lang w:val="en-US"/>
        </w:rPr>
        <w:t>R</w:t>
      </w:r>
      <w:r w:rsidRPr="005B4DE7">
        <w:rPr>
          <w:sz w:val="28"/>
          <w:szCs w:val="28"/>
        </w:rPr>
        <w:t xml:space="preserve"> </w:t>
      </w:r>
      <w:r>
        <w:rPr>
          <w:sz w:val="28"/>
          <w:szCs w:val="28"/>
        </w:rPr>
        <w:t>и т.д.</w:t>
      </w:r>
    </w:p>
    <w:p w:rsidR="00B30852" w:rsidRDefault="00B30852" w:rsidP="00B30852">
      <w:pPr>
        <w:pStyle w:val="-11"/>
        <w:spacing w:line="276" w:lineRule="auto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Таким образом, чтобы задать отношение </w:t>
      </w:r>
      <w:r w:rsidRPr="00344F65">
        <w:rPr>
          <w:i/>
          <w:sz w:val="28"/>
          <w:szCs w:val="28"/>
          <w:lang w:val="en-US"/>
        </w:rPr>
        <w:t>P</w:t>
      </w:r>
      <w:r w:rsidRPr="00344F65">
        <w:rPr>
          <w:sz w:val="28"/>
          <w:szCs w:val="28"/>
        </w:rPr>
        <w:t xml:space="preserve"> между множествами </w:t>
      </w:r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 xml:space="preserve">, достаточно указать подмножество </w:t>
      </w:r>
      <w:r w:rsidRPr="00344F65">
        <w:rPr>
          <w:i/>
          <w:sz w:val="28"/>
          <w:szCs w:val="28"/>
        </w:rPr>
        <w:t>Г</w:t>
      </w:r>
      <w:r w:rsidRPr="00344F65">
        <w:rPr>
          <w:sz w:val="28"/>
          <w:szCs w:val="28"/>
        </w:rPr>
        <w:t xml:space="preserve"> декартова произведения </w:t>
      </w:r>
      <w:proofErr w:type="gramStart"/>
      <w:r w:rsidRPr="00344F65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344F65">
        <w:rPr>
          <w:sz w:val="28"/>
          <w:szCs w:val="28"/>
          <w:lang w:val="en-US"/>
        </w:rPr>
        <w:sym w:font="Symbol" w:char="F0B4"/>
      </w:r>
      <w:r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>.</w:t>
      </w:r>
      <w:proofErr w:type="gramEnd"/>
      <w:r w:rsidRPr="00344F65">
        <w:rPr>
          <w:sz w:val="28"/>
          <w:szCs w:val="28"/>
        </w:rPr>
        <w:t xml:space="preserve"> Иными словами, отношение </w:t>
      </w:r>
      <w:r w:rsidRPr="00344F65">
        <w:rPr>
          <w:i/>
          <w:sz w:val="28"/>
          <w:szCs w:val="28"/>
          <w:lang w:val="en-US"/>
        </w:rPr>
        <w:t>P</w:t>
      </w:r>
      <w:r w:rsidRPr="00344F65">
        <w:rPr>
          <w:sz w:val="28"/>
          <w:szCs w:val="28"/>
        </w:rPr>
        <w:t xml:space="preserve"> — тройка множеств (</w:t>
      </w:r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>,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>,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</w:rPr>
        <w:t>Г</w:t>
      </w:r>
      <w:r w:rsidRPr="00344F65">
        <w:rPr>
          <w:sz w:val="28"/>
          <w:szCs w:val="28"/>
        </w:rPr>
        <w:t xml:space="preserve">), где </w:t>
      </w:r>
      <w:r w:rsidRPr="00344F65">
        <w:rPr>
          <w:i/>
          <w:sz w:val="28"/>
          <w:szCs w:val="28"/>
        </w:rPr>
        <w:t>Г</w:t>
      </w:r>
      <w:r w:rsidRPr="00344F65">
        <w:rPr>
          <w:sz w:val="28"/>
          <w:szCs w:val="28"/>
        </w:rPr>
        <w:t> </w:t>
      </w:r>
      <w:r w:rsidRPr="00344F65">
        <w:rPr>
          <w:sz w:val="28"/>
          <w:szCs w:val="28"/>
          <w:lang w:val="en-US"/>
        </w:rPr>
        <w:sym w:font="Symbol" w:char="F0CC"/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344F65">
        <w:rPr>
          <w:sz w:val="28"/>
          <w:szCs w:val="28"/>
          <w:lang w:val="en-US"/>
        </w:rPr>
        <w:sym w:font="Symbol" w:char="F0B4"/>
      </w:r>
      <w:r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 xml:space="preserve">. Если 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— элементы множеств </w:t>
      </w:r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 xml:space="preserve">, на которых задан предикат </w:t>
      </w:r>
      <w:proofErr w:type="gramStart"/>
      <w:r w:rsidRPr="00344F65">
        <w:rPr>
          <w:i/>
          <w:sz w:val="28"/>
          <w:szCs w:val="28"/>
          <w:lang w:val="en-US"/>
        </w:rPr>
        <w:t>P</w:t>
      </w:r>
      <w:r w:rsidRPr="00344F65">
        <w:rPr>
          <w:sz w:val="28"/>
          <w:szCs w:val="28"/>
        </w:rPr>
        <w:t>(</w:t>
      </w:r>
      <w:proofErr w:type="gramEnd"/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>,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 xml:space="preserve">), то запись </w:t>
      </w:r>
      <w:proofErr w:type="spellStart"/>
      <w:r w:rsidRPr="00344F65">
        <w:rPr>
          <w:i/>
          <w:sz w:val="28"/>
          <w:szCs w:val="28"/>
          <w:lang w:val="en-US"/>
        </w:rPr>
        <w:t>aPb</w:t>
      </w:r>
      <w:proofErr w:type="spellEnd"/>
      <w:r w:rsidRPr="00344F65">
        <w:rPr>
          <w:sz w:val="28"/>
          <w:szCs w:val="28"/>
        </w:rPr>
        <w:t xml:space="preserve"> означает то же, что и высказывание </w:t>
      </w:r>
      <w:r w:rsidRPr="00344F65">
        <w:rPr>
          <w:i/>
          <w:sz w:val="28"/>
          <w:szCs w:val="28"/>
          <w:lang w:val="en-US"/>
        </w:rPr>
        <w:t>P</w:t>
      </w:r>
      <w:r w:rsidRPr="00344F65">
        <w:rPr>
          <w:sz w:val="28"/>
          <w:szCs w:val="28"/>
        </w:rPr>
        <w:t>(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i/>
          <w:sz w:val="28"/>
          <w:szCs w:val="28"/>
        </w:rPr>
        <w:t>,</w:t>
      </w:r>
      <w:r w:rsidRPr="00344F65">
        <w:rPr>
          <w:i/>
          <w:sz w:val="28"/>
          <w:szCs w:val="28"/>
          <w:lang w:val="en-US"/>
        </w:rPr>
        <w:t> b</w:t>
      </w:r>
      <w:r w:rsidRPr="00344F65">
        <w:rPr>
          <w:sz w:val="28"/>
          <w:szCs w:val="28"/>
        </w:rPr>
        <w:t>). Она является обобщением записи многих соответствий и отношений, употребляемых в математике.</w:t>
      </w:r>
    </w:p>
    <w:p w:rsidR="00B30852" w:rsidRPr="00344F65" w:rsidRDefault="00B30852" w:rsidP="00B30852">
      <w:pPr>
        <w:pStyle w:val="-11"/>
        <w:spacing w:line="276" w:lineRule="auto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lastRenderedPageBreak/>
        <w:t xml:space="preserve">Сравните, например, запись </w:t>
      </w:r>
      <w:proofErr w:type="spellStart"/>
      <w:r w:rsidRPr="00344F65">
        <w:rPr>
          <w:i/>
          <w:sz w:val="28"/>
          <w:szCs w:val="28"/>
          <w:lang w:val="en-US"/>
        </w:rPr>
        <w:t>aPb</w:t>
      </w:r>
      <w:proofErr w:type="spellEnd"/>
      <w:r w:rsidRPr="00344F65">
        <w:rPr>
          <w:sz w:val="28"/>
          <w:szCs w:val="28"/>
        </w:rPr>
        <w:t xml:space="preserve"> с записью отношения равенства (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=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>) или больше (</w:t>
      </w:r>
      <w:proofErr w:type="gramStart"/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&gt;</w:t>
      </w:r>
      <w:proofErr w:type="gramEnd"/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>) действительных чисел, или с записью параллельности (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||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>) и перпендикулярности (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  <w:lang w:val="en-US"/>
        </w:rPr>
        <w:sym w:font="Symbol" w:char="F05E"/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>) прямых.</w:t>
      </w:r>
    </w:p>
    <w:p w:rsidR="00B30852" w:rsidRDefault="00B30852" w:rsidP="00B30852">
      <w:pPr>
        <w:pStyle w:val="-11"/>
        <w:spacing w:line="276" w:lineRule="auto"/>
        <w:rPr>
          <w:sz w:val="28"/>
          <w:szCs w:val="28"/>
        </w:rPr>
      </w:pPr>
      <w:r>
        <w:rPr>
          <w:b/>
          <w:sz w:val="28"/>
          <w:szCs w:val="28"/>
        </w:rPr>
        <w:t>Пример 2</w:t>
      </w:r>
      <w:r w:rsidRPr="00344F65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О</w:t>
      </w:r>
      <w:r w:rsidRPr="00344F65">
        <w:rPr>
          <w:sz w:val="28"/>
          <w:szCs w:val="28"/>
        </w:rPr>
        <w:t xml:space="preserve">тношение между элементами множеств </w:t>
      </w:r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 xml:space="preserve"> = {2, 3, 5, 11} и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=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 xml:space="preserve">{6, 7, 9, 10}, заданное двуместным предикатом «число </w:t>
      </w:r>
      <w:r w:rsidRPr="00344F65">
        <w:rPr>
          <w:i/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t xml:space="preserve"> является делителем числа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>», можно пре</w:t>
      </w:r>
      <w:r>
        <w:rPr>
          <w:sz w:val="28"/>
          <w:szCs w:val="28"/>
        </w:rPr>
        <w:t>дставить в виде таблицы</w:t>
      </w:r>
      <w:r w:rsidRPr="00344F65">
        <w:rPr>
          <w:sz w:val="28"/>
          <w:szCs w:val="28"/>
        </w:rPr>
        <w:t>, где находящиеся в данном отношении пары элементов отмечены знаком «</w:t>
      </w:r>
      <w:r w:rsidRPr="00344F65">
        <w:rPr>
          <w:sz w:val="28"/>
          <w:szCs w:val="28"/>
        </w:rPr>
        <w:sym w:font="Symbol" w:char="F0B4"/>
      </w:r>
      <w:r w:rsidRPr="00344F65">
        <w:rPr>
          <w:sz w:val="28"/>
          <w:szCs w:val="28"/>
        </w:rPr>
        <w:t>».</w:t>
      </w:r>
    </w:p>
    <w:p w:rsidR="00B30852" w:rsidRPr="00344F65" w:rsidRDefault="00B30852" w:rsidP="00B30852">
      <w:pPr>
        <w:pStyle w:val="-11"/>
        <w:spacing w:line="276" w:lineRule="auto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6"/>
        <w:gridCol w:w="468"/>
        <w:gridCol w:w="456"/>
        <w:gridCol w:w="468"/>
        <w:gridCol w:w="576"/>
      </w:tblGrid>
      <w:tr w:rsidR="00B30852" w:rsidRPr="00344F65" w:rsidTr="004323AE">
        <w:trPr>
          <w:jc w:val="center"/>
        </w:trPr>
        <w:tc>
          <w:tcPr>
            <w:tcW w:w="576" w:type="dxa"/>
            <w:tcBorders>
              <w:bottom w:val="double" w:sz="4" w:space="0" w:color="auto"/>
              <w:right w:val="double" w:sz="4" w:space="0" w:color="auto"/>
            </w:tcBorders>
          </w:tcPr>
          <w:p w:rsidR="00B30852" w:rsidRPr="00344F65" w:rsidRDefault="00B30852" w:rsidP="004323AE">
            <w:pPr>
              <w:pStyle w:val="a3"/>
              <w:spacing w:line="240" w:lineRule="auto"/>
              <w:rPr>
                <w:szCs w:val="28"/>
              </w:rPr>
            </w:pPr>
            <w:r w:rsidRPr="00344F65">
              <w:rPr>
                <w:szCs w:val="28"/>
              </w:rPr>
              <w:t xml:space="preserve"> Y</w:t>
            </w:r>
          </w:p>
          <w:p w:rsidR="00B30852" w:rsidRPr="00344F65" w:rsidRDefault="00B30852" w:rsidP="004323AE">
            <w:pPr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468" w:type="dxa"/>
            <w:tcBorders>
              <w:left w:val="nil"/>
              <w:bottom w:val="double" w:sz="4" w:space="0" w:color="auto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56" w:type="dxa"/>
            <w:tcBorders>
              <w:bottom w:val="double" w:sz="4" w:space="0" w:color="auto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68" w:type="dxa"/>
            <w:tcBorders>
              <w:bottom w:val="double" w:sz="4" w:space="0" w:color="auto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76" w:type="dxa"/>
            <w:tcBorders>
              <w:bottom w:val="double" w:sz="4" w:space="0" w:color="auto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B30852" w:rsidRPr="00344F65" w:rsidTr="004323AE">
        <w:trPr>
          <w:jc w:val="center"/>
        </w:trPr>
        <w:tc>
          <w:tcPr>
            <w:tcW w:w="576" w:type="dxa"/>
            <w:tcBorders>
              <w:top w:val="nil"/>
              <w:right w:val="double" w:sz="4" w:space="0" w:color="auto"/>
            </w:tcBorders>
          </w:tcPr>
          <w:p w:rsidR="00B30852" w:rsidRPr="00344F65" w:rsidRDefault="00B30852" w:rsidP="004323AE">
            <w:pPr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68" w:type="dxa"/>
            <w:tcBorders>
              <w:top w:val="nil"/>
              <w:left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sym w:font="Symbol" w:char="F0B4"/>
            </w:r>
          </w:p>
        </w:tc>
        <w:tc>
          <w:tcPr>
            <w:tcW w:w="456" w:type="dxa"/>
            <w:tcBorders>
              <w:top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8" w:type="dxa"/>
            <w:tcBorders>
              <w:top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sym w:font="Symbol" w:char="F0B4"/>
            </w:r>
          </w:p>
        </w:tc>
      </w:tr>
      <w:tr w:rsidR="00B30852" w:rsidRPr="00344F65" w:rsidTr="004323AE">
        <w:trPr>
          <w:jc w:val="center"/>
        </w:trPr>
        <w:tc>
          <w:tcPr>
            <w:tcW w:w="576" w:type="dxa"/>
            <w:tcBorders>
              <w:right w:val="double" w:sz="4" w:space="0" w:color="auto"/>
            </w:tcBorders>
          </w:tcPr>
          <w:p w:rsidR="00B30852" w:rsidRPr="00344F65" w:rsidRDefault="00B30852" w:rsidP="004323AE">
            <w:pPr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68" w:type="dxa"/>
            <w:tcBorders>
              <w:left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sym w:font="Symbol" w:char="F0B4"/>
            </w:r>
          </w:p>
        </w:tc>
        <w:tc>
          <w:tcPr>
            <w:tcW w:w="456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8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sym w:font="Symbol" w:char="F0B4"/>
            </w:r>
          </w:p>
        </w:tc>
        <w:tc>
          <w:tcPr>
            <w:tcW w:w="576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30852" w:rsidRPr="00344F65" w:rsidTr="004323AE">
        <w:trPr>
          <w:jc w:val="center"/>
        </w:trPr>
        <w:tc>
          <w:tcPr>
            <w:tcW w:w="576" w:type="dxa"/>
            <w:tcBorders>
              <w:right w:val="double" w:sz="4" w:space="0" w:color="auto"/>
            </w:tcBorders>
          </w:tcPr>
          <w:p w:rsidR="00B30852" w:rsidRPr="00344F65" w:rsidRDefault="00B30852" w:rsidP="004323AE">
            <w:pPr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68" w:type="dxa"/>
            <w:tcBorders>
              <w:left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6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8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sym w:font="Symbol" w:char="F0B4"/>
            </w:r>
          </w:p>
        </w:tc>
      </w:tr>
      <w:tr w:rsidR="00B30852" w:rsidRPr="00344F65" w:rsidTr="004323AE">
        <w:trPr>
          <w:jc w:val="center"/>
        </w:trPr>
        <w:tc>
          <w:tcPr>
            <w:tcW w:w="576" w:type="dxa"/>
            <w:tcBorders>
              <w:right w:val="double" w:sz="4" w:space="0" w:color="auto"/>
            </w:tcBorders>
          </w:tcPr>
          <w:p w:rsidR="00B30852" w:rsidRPr="00344F65" w:rsidRDefault="00B30852" w:rsidP="004323AE">
            <w:pPr>
              <w:rPr>
                <w:rFonts w:ascii="Times New Roman" w:hAnsi="Times New Roman"/>
                <w:sz w:val="28"/>
                <w:szCs w:val="28"/>
              </w:rPr>
            </w:pPr>
            <w:r w:rsidRPr="00344F6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468" w:type="dxa"/>
            <w:tcBorders>
              <w:left w:val="nil"/>
            </w:tcBorders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6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8" w:type="dxa"/>
          </w:tcPr>
          <w:p w:rsidR="00B30852" w:rsidRPr="00344F65" w:rsidRDefault="00B30852" w:rsidP="004323A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dxa"/>
          </w:tcPr>
          <w:p w:rsidR="00B30852" w:rsidRPr="00344F65" w:rsidRDefault="00B30852" w:rsidP="004323AE">
            <w:pPr>
              <w:keepNext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30852" w:rsidRPr="00344F65" w:rsidRDefault="00B30852" w:rsidP="00B30852">
      <w:pPr>
        <w:pStyle w:val="-11"/>
        <w:rPr>
          <w:sz w:val="28"/>
          <w:szCs w:val="28"/>
        </w:rPr>
      </w:pPr>
    </w:p>
    <w:p w:rsidR="00B30852" w:rsidRDefault="00B30852" w:rsidP="00B30852">
      <w:pPr>
        <w:pStyle w:val="-11"/>
        <w:spacing w:line="276" w:lineRule="auto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Очевидно, что множество Г = {(2, 6), (2, 10), (3, 6), (3, 9), (5, 10)} — </w:t>
      </w:r>
      <w:r>
        <w:rPr>
          <w:sz w:val="28"/>
          <w:szCs w:val="28"/>
        </w:rPr>
        <w:t xml:space="preserve">это множество </w:t>
      </w:r>
      <w:r w:rsidRPr="00344F65">
        <w:rPr>
          <w:sz w:val="28"/>
          <w:szCs w:val="28"/>
        </w:rPr>
        <w:t xml:space="preserve">пар элементов, находящихся в заданном отношении, </w:t>
      </w:r>
      <w:r>
        <w:rPr>
          <w:sz w:val="28"/>
          <w:szCs w:val="28"/>
        </w:rPr>
        <w:t xml:space="preserve">и </w:t>
      </w:r>
      <w:r w:rsidRPr="00344F65">
        <w:rPr>
          <w:sz w:val="28"/>
          <w:szCs w:val="28"/>
        </w:rPr>
        <w:t xml:space="preserve">является подмножеством декартова произведения множеств </w:t>
      </w:r>
    </w:p>
    <w:p w:rsidR="00B30852" w:rsidRPr="00344F65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  <w:r w:rsidRPr="00344F65">
        <w:rPr>
          <w:sz w:val="28"/>
          <w:szCs w:val="28"/>
          <w:lang w:val="en-US"/>
        </w:rPr>
        <w:t>X</w:t>
      </w:r>
      <w:r w:rsidRPr="00344F65">
        <w:rPr>
          <w:sz w:val="28"/>
          <w:szCs w:val="28"/>
        </w:rPr>
        <w:sym w:font="Symbol" w:char="F0B4"/>
      </w:r>
      <w:r w:rsidRPr="00344F65">
        <w:rPr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> = {(2, </w:t>
      </w:r>
      <w:bookmarkStart w:id="0" w:name="стык1"/>
      <w:r w:rsidRPr="00344F65">
        <w:rPr>
          <w:sz w:val="28"/>
          <w:szCs w:val="28"/>
        </w:rPr>
        <w:t>6</w:t>
      </w:r>
      <w:bookmarkEnd w:id="0"/>
      <w:r w:rsidRPr="00344F65">
        <w:rPr>
          <w:sz w:val="28"/>
          <w:szCs w:val="28"/>
        </w:rPr>
        <w:t>), (2, 7), (2, 9), (2, 10), (3, 6), (3, 7), (3, 9), (3), (5, 6), (5, 7), (5, 9), (5, 10), (11, 6), (11, 7), (11, 9), (11, 10)}.</w:t>
      </w:r>
    </w:p>
    <w:p w:rsidR="00B30852" w:rsidRDefault="00B30852" w:rsidP="00B30852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Для отношений используется терминология, отличающаяся от терминологии, применяемой для двуместных предикатов. </w:t>
      </w:r>
    </w:p>
    <w:p w:rsidR="00B30852" w:rsidRDefault="00B30852" w:rsidP="00B30852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Так, множеств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областью отправления отношения</w:t>
      </w:r>
      <w:r w:rsidRPr="00344F65">
        <w:rPr>
          <w:sz w:val="28"/>
          <w:szCs w:val="28"/>
        </w:rPr>
        <w:t xml:space="preserve">; множество </w:t>
      </w:r>
      <w:r w:rsidRPr="00344F65">
        <w:rPr>
          <w:i/>
          <w:sz w:val="28"/>
          <w:szCs w:val="28"/>
        </w:rPr>
        <w:t>Y</w:t>
      </w:r>
      <w:r w:rsidRPr="00344F65">
        <w:rPr>
          <w:sz w:val="28"/>
          <w:szCs w:val="28"/>
        </w:rPr>
        <w:t xml:space="preserve"> — </w:t>
      </w:r>
      <w:r w:rsidRPr="00344F65">
        <w:rPr>
          <w:i/>
          <w:sz w:val="28"/>
          <w:szCs w:val="28"/>
        </w:rPr>
        <w:t>областью прибытия отношения</w:t>
      </w:r>
      <w:r w:rsidRPr="00344F65">
        <w:rPr>
          <w:sz w:val="28"/>
          <w:szCs w:val="28"/>
        </w:rPr>
        <w:t xml:space="preserve">; 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множество</w:t>
      </w:r>
      <w:proofErr w:type="gramEnd"/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Г</w:t>
      </w:r>
      <w:r w:rsidRPr="00344F65">
        <w:rPr>
          <w:sz w:val="28"/>
          <w:szCs w:val="28"/>
        </w:rPr>
        <w:t xml:space="preserve"> — графиком отношения. </w:t>
      </w:r>
    </w:p>
    <w:p w:rsidR="00B30852" w:rsidRPr="00344F65" w:rsidRDefault="00B30852" w:rsidP="00B30852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В школьном курсе математики часто встречаются с отношениями между элементами одного множества. Например, отношения равенства, подобия, </w:t>
      </w:r>
      <w:r>
        <w:rPr>
          <w:sz w:val="28"/>
          <w:szCs w:val="28"/>
        </w:rPr>
        <w:t>равенства</w:t>
      </w:r>
      <w:r w:rsidRPr="00344F65">
        <w:rPr>
          <w:sz w:val="28"/>
          <w:szCs w:val="28"/>
        </w:rPr>
        <w:t xml:space="preserve"> между геометрическими фигурами; отношения равно, больше между числами; отношения параллельности и перпендикулярности между прямыми. Для них вводятся и специальные знаки.</w:t>
      </w:r>
    </w:p>
    <w:p w:rsidR="00B30852" w:rsidRDefault="00B30852" w:rsidP="00B30852">
      <w:pPr>
        <w:rPr>
          <w:rFonts w:ascii="Times New Roman" w:hAnsi="Times New Roman" w:cs="Times New Roman"/>
          <w:sz w:val="28"/>
          <w:szCs w:val="28"/>
        </w:rPr>
      </w:pPr>
    </w:p>
    <w:p w:rsidR="00B30852" w:rsidRPr="00437DB1" w:rsidRDefault="00B30852" w:rsidP="00B30852">
      <w:pPr>
        <w:rPr>
          <w:rFonts w:ascii="Times New Roman" w:hAnsi="Times New Roman" w:cs="Times New Roman"/>
          <w:b/>
          <w:sz w:val="28"/>
          <w:szCs w:val="28"/>
        </w:rPr>
      </w:pPr>
      <w:r w:rsidRPr="00437DB1">
        <w:rPr>
          <w:rFonts w:ascii="Times New Roman" w:hAnsi="Times New Roman" w:cs="Times New Roman"/>
          <w:b/>
          <w:sz w:val="28"/>
          <w:szCs w:val="28"/>
        </w:rPr>
        <w:t>2. Изображение отношений между элементами двух конечных множеств при помощи графов.</w:t>
      </w:r>
    </w:p>
    <w:p w:rsidR="00B30852" w:rsidRDefault="00B30852" w:rsidP="00B30852">
      <w:pPr>
        <w:pStyle w:val="-11"/>
        <w:spacing w:line="276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О</w:t>
      </w:r>
      <w:r w:rsidRPr="00344F65">
        <w:rPr>
          <w:sz w:val="28"/>
          <w:szCs w:val="28"/>
        </w:rPr>
        <w:t xml:space="preserve">тношение, заданное на конечных множествах, можно изобразить с помощью ориентированного графа. </w:t>
      </w:r>
    </w:p>
    <w:p w:rsidR="00B30852" w:rsidRPr="00344F65" w:rsidRDefault="00B30852" w:rsidP="00B30852">
      <w:pPr>
        <w:pStyle w:val="-11"/>
        <w:spacing w:line="276" w:lineRule="auto"/>
        <w:ind w:firstLine="708"/>
        <w:rPr>
          <w:sz w:val="28"/>
          <w:szCs w:val="28"/>
        </w:rPr>
      </w:pPr>
      <w:r w:rsidRPr="00437DB1">
        <w:rPr>
          <w:b/>
          <w:i/>
          <w:sz w:val="28"/>
          <w:szCs w:val="28"/>
        </w:rPr>
        <w:t>Ориентированным графом</w:t>
      </w:r>
      <w:r w:rsidRPr="00344F65">
        <w:rPr>
          <w:sz w:val="28"/>
          <w:szCs w:val="28"/>
        </w:rPr>
        <w:t xml:space="preserve"> называется чертеж, состоящий из точек и соединяющих их стрелок.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Pr="00AB7734" w:rsidRDefault="00B30852" w:rsidP="00B30852">
      <w:pPr>
        <w:pStyle w:val="-11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3553C95" wp14:editId="6801EF1A">
                <wp:simplePos x="0" y="0"/>
                <wp:positionH relativeFrom="column">
                  <wp:posOffset>320040</wp:posOffset>
                </wp:positionH>
                <wp:positionV relativeFrom="paragraph">
                  <wp:posOffset>100330</wp:posOffset>
                </wp:positionV>
                <wp:extent cx="5419725" cy="1285875"/>
                <wp:effectExtent l="0" t="0" r="28575" b="28575"/>
                <wp:wrapNone/>
                <wp:docPr id="17457" name="Группа 17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9725" cy="1285875"/>
                          <a:chOff x="0" y="0"/>
                          <a:chExt cx="5419725" cy="1285875"/>
                        </a:xfrm>
                      </wpg:grpSpPr>
                      <wpg:grpSp>
                        <wpg:cNvPr id="17419" name="Группа 17419"/>
                        <wpg:cNvGrpSpPr/>
                        <wpg:grpSpPr>
                          <a:xfrm>
                            <a:off x="0" y="0"/>
                            <a:ext cx="1581150" cy="1285875"/>
                            <a:chOff x="0" y="0"/>
                            <a:chExt cx="1581150" cy="1285875"/>
                          </a:xfrm>
                        </wpg:grpSpPr>
                        <wps:wsp>
                          <wps:cNvPr id="37" name="Овал 37"/>
                          <wps:cNvSpPr/>
                          <wps:spPr>
                            <a:xfrm>
                              <a:off x="552450" y="52387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Овал 38"/>
                          <wps:cNvSpPr/>
                          <wps:spPr>
                            <a:xfrm>
                              <a:off x="552450" y="93345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Овал 39"/>
                          <wps:cNvSpPr/>
                          <wps:spPr>
                            <a:xfrm>
                              <a:off x="514350" y="22860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Овал 40"/>
                          <wps:cNvSpPr/>
                          <wps:spPr>
                            <a:xfrm>
                              <a:off x="1019175" y="57150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Овал 41"/>
                          <wps:cNvSpPr/>
                          <wps:spPr>
                            <a:xfrm>
                              <a:off x="1047750" y="85725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Овал 42"/>
                          <wps:cNvSpPr/>
                          <wps:spPr>
                            <a:xfrm>
                              <a:off x="990600" y="31432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104775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32F8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1 </w:t>
                                </w:r>
                                <w:r w:rsidRPr="00332F89"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9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409575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32F8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1 </w:t>
                                </w:r>
                                <w:r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98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75" y="723900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332F8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1 </w:t>
                                </w:r>
                                <w:r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Овал 31"/>
                          <wps:cNvSpPr/>
                          <wps:spPr>
                            <a:xfrm>
                              <a:off x="0" y="0"/>
                              <a:ext cx="733425" cy="128587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99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6800" y="152400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0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7275" y="447675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0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3475" y="723900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3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Овал 32"/>
                          <wps:cNvSpPr/>
                          <wps:spPr>
                            <a:xfrm>
                              <a:off x="809625" y="0"/>
                              <a:ext cx="733425" cy="128587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16" name="Прямая со стрелкой 17416"/>
                          <wps:cNvCnPr/>
                          <wps:spPr>
                            <a:xfrm>
                              <a:off x="619125" y="276225"/>
                              <a:ext cx="352425" cy="5969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17" name="Прямая со стрелкой 17417"/>
                          <wps:cNvCnPr/>
                          <wps:spPr>
                            <a:xfrm>
                              <a:off x="609600" y="542925"/>
                              <a:ext cx="352425" cy="5969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18" name="Прямая со стрелкой 17418"/>
                          <wps:cNvCnPr/>
                          <wps:spPr>
                            <a:xfrm flipV="1">
                              <a:off x="638175" y="904875"/>
                              <a:ext cx="361950" cy="45719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7420" name="Группа 17420"/>
                        <wpg:cNvGrpSpPr/>
                        <wpg:grpSpPr>
                          <a:xfrm>
                            <a:off x="1981200" y="0"/>
                            <a:ext cx="1581150" cy="1285875"/>
                            <a:chOff x="0" y="0"/>
                            <a:chExt cx="1581150" cy="1285875"/>
                          </a:xfrm>
                        </wpg:grpSpPr>
                        <wps:wsp>
                          <wps:cNvPr id="17421" name="Овал 17421"/>
                          <wps:cNvSpPr/>
                          <wps:spPr>
                            <a:xfrm>
                              <a:off x="552450" y="52387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22" name="Овал 17422"/>
                          <wps:cNvSpPr/>
                          <wps:spPr>
                            <a:xfrm>
                              <a:off x="552450" y="93345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23" name="Овал 17423"/>
                          <wps:cNvSpPr/>
                          <wps:spPr>
                            <a:xfrm>
                              <a:off x="514350" y="22860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25" name="Овал 17425"/>
                          <wps:cNvSpPr/>
                          <wps:spPr>
                            <a:xfrm>
                              <a:off x="1047750" y="857250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26" name="Овал 17426"/>
                          <wps:cNvSpPr/>
                          <wps:spPr>
                            <a:xfrm>
                              <a:off x="990600" y="314325"/>
                              <a:ext cx="45085" cy="450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2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104775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2</w:t>
                                </w:r>
                                <w:r w:rsidRPr="00332F8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332F89"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8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409575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2 </w:t>
                                </w:r>
                                <w:r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9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75" y="723900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2</w:t>
                                </w:r>
                                <w:r w:rsidRPr="00332F8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30" name="Овал 17430"/>
                          <wps:cNvSpPr/>
                          <wps:spPr>
                            <a:xfrm>
                              <a:off x="0" y="0"/>
                              <a:ext cx="733425" cy="128587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3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6800" y="152400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33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3475" y="723900"/>
                              <a:ext cx="447675" cy="276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30852" w:rsidRPr="00657B24" w:rsidRDefault="00B30852" w:rsidP="00B3085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34" name="Овал 17434"/>
                          <wps:cNvSpPr/>
                          <wps:spPr>
                            <a:xfrm>
                              <a:off x="809625" y="0"/>
                              <a:ext cx="733425" cy="128587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35" name="Прямая со стрелкой 17435"/>
                          <wps:cNvCnPr/>
                          <wps:spPr>
                            <a:xfrm>
                              <a:off x="619125" y="276225"/>
                              <a:ext cx="352425" cy="5969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36" name="Прямая со стрелкой 17436"/>
                          <wps:cNvCnPr>
                            <a:endCxn id="17426" idx="3"/>
                          </wps:cNvCnPr>
                          <wps:spPr>
                            <a:xfrm flipV="1">
                              <a:off x="609600" y="352807"/>
                              <a:ext cx="387603" cy="190118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37" name="Прямая со стрелкой 17437"/>
                          <wps:cNvCnPr/>
                          <wps:spPr>
                            <a:xfrm flipV="1">
                              <a:off x="638175" y="904875"/>
                              <a:ext cx="361950" cy="45719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7440" name="Овал 17440"/>
                        <wps:cNvSpPr/>
                        <wps:spPr>
                          <a:xfrm>
                            <a:off x="4381500" y="52387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2" name="Овал 17442"/>
                        <wps:cNvSpPr/>
                        <wps:spPr>
                          <a:xfrm>
                            <a:off x="4343400" y="2286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3" name="Овал 17443"/>
                        <wps:cNvSpPr/>
                        <wps:spPr>
                          <a:xfrm>
                            <a:off x="4867275" y="5715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6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848100" y="104775"/>
                            <a:ext cx="447675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30852" w:rsidRPr="00657B24" w:rsidRDefault="00B30852" w:rsidP="00B30852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332F89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332F89">
                                <w:rPr>
                                  <w:i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47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848100" y="409575"/>
                            <a:ext cx="447675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30852" w:rsidRPr="00657B24" w:rsidRDefault="00B30852" w:rsidP="00B30852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332F89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54" name="Прямая со стрелкой 17454"/>
                        <wps:cNvCnPr/>
                        <wps:spPr>
                          <a:xfrm>
                            <a:off x="4448175" y="276225"/>
                            <a:ext cx="342900" cy="2667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51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4972050" y="447675"/>
                            <a:ext cx="447675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30852" w:rsidRPr="00657B24" w:rsidRDefault="00B30852" w:rsidP="00B30852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56" name="Прямая со стрелкой 17456"/>
                        <wps:cNvCnPr/>
                        <wps:spPr>
                          <a:xfrm flipV="1">
                            <a:off x="4448175" y="647700"/>
                            <a:ext cx="387985" cy="292735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55" name="Прямая со стрелкой 17455"/>
                        <wps:cNvCnPr/>
                        <wps:spPr>
                          <a:xfrm>
                            <a:off x="4438650" y="542925"/>
                            <a:ext cx="352425" cy="596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48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857625" y="723900"/>
                            <a:ext cx="447675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30852" w:rsidRPr="00657B24" w:rsidRDefault="00B30852" w:rsidP="00B30852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332F89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41" name="Овал 17441"/>
                        <wps:cNvSpPr/>
                        <wps:spPr>
                          <a:xfrm>
                            <a:off x="4381500" y="933450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49" name="Овал 17449"/>
                        <wps:cNvSpPr/>
                        <wps:spPr>
                          <a:xfrm>
                            <a:off x="3857625" y="0"/>
                            <a:ext cx="733425" cy="128587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53" name="Овал 17453"/>
                        <wps:cNvSpPr/>
                        <wps:spPr>
                          <a:xfrm>
                            <a:off x="4638675" y="0"/>
                            <a:ext cx="733425" cy="128587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553C95" id="Группа 17457" o:spid="_x0000_s1026" style="position:absolute;left:0;text-align:left;margin-left:25.2pt;margin-top:7.9pt;width:426.75pt;height:101.25pt;z-index:251660288" coordsize="54197,12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">
                <v:group id="Группа 17419" o:spid="_x0000_s1027" style="position:absolute;width:15811;height:12858" coordsize="15811,12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Xux53FAAAA3gAA&#10;AA8AAAAAAAAAAAAAAAAAqgIAAGRycy9kb3ducmV2LnhtbFBLBQYAAAAABAAEAPoAAACcAwAAAAA=&#10;">
                  <v:oval id="Овал 37" o:spid="_x0000_s1028" style="position:absolute;left:5524;top:523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QgvcUA&#10;AADbAAAADwAAAGRycy9kb3ducmV2LnhtbESPQWvCQBSE7wX/w/IEb3VTba2krhIFxZOltgi9PbLP&#10;bGj2bcyuMfn3XaHQ4zAz3zCLVWcr0VLjS8cKnsYJCOLc6ZILBV+f28c5CB+QNVaOSUFPHlbLwcMC&#10;U+1u/EHtMRQiQtinqMCEUKdS+tyQRT92NXH0zq6xGKJsCqkbvEW4reQkSWbSYslxwWBNG0P5z/Fq&#10;FexDdjGz9/Xuu89PB3p+abN+c1ZqNOyyNxCBuvAf/mvvtYLpK9y/xB8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BCC9xQAAANsAAAAPAAAAAAAAAAAAAAAAAJgCAABkcnMv&#10;ZG93bnJldi54bWxQSwUGAAAAAAQABAD1AAAAigMAAAAA&#10;" fillcolor="black [3213]" strokecolor="black [3213]" strokeweight="1pt">
                    <v:stroke joinstyle="miter"/>
                  </v:oval>
                  <v:oval id="Овал 38" o:spid="_x0000_s1029" style="position:absolute;left:5524;top:933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u0z8IA&#10;AADbAAAADwAAAGRycy9kb3ducmV2LnhtbERPy2rCQBTdF/oPwy24q5PWB5JmlFSouKpURejukrnJ&#10;hGbupJkxJn/vLApdHs472wy2ET11vnas4GWagCAunK65UnA+fTyvQPiArLFxTApG8rBZPz5kmGp3&#10;4y/qj6ESMYR9igpMCG0qpS8MWfRT1xJHrnSdxRBhV0nd4S2G20a+JslSWqw5NhhsaWuo+DlerYJ9&#10;yH/N8vC++x6LyyfNF30+bkulJk9D/gYi0BD+xX/uvVYwi2Pjl/g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m7TPwgAAANsAAAAPAAAAAAAAAAAAAAAAAJgCAABkcnMvZG93&#10;bnJldi54bWxQSwUGAAAAAAQABAD1AAAAhwMAAAAA&#10;" fillcolor="black [3213]" strokecolor="black [3213]" strokeweight="1pt">
                    <v:stroke joinstyle="miter"/>
                  </v:oval>
                  <v:oval id="Овал 39" o:spid="_x0000_s1030" style="position:absolute;left:5143;top:2286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cRVMUA&#10;AADbAAAADwAAAGRycy9kb3ducmV2LnhtbESPQWvCQBSE7wX/w/IEb3VTbaWmrhIFxZOltgi9PbLP&#10;bGj2bcyuMfn3XaHQ4zAz3zCLVWcr0VLjS8cKnsYJCOLc6ZILBV+f28dXED4ga6wck4KePKyWg4cF&#10;ptrd+IPaYyhEhLBPUYEJoU6l9Lkhi37sauLonV1jMUTZFFI3eItwW8lJksykxZLjgsGaNobyn+PV&#10;KtiH7GJm7+vdd5+fDvT80mb95qzUaNhlbyACdeE//NfeawXTOdy/xB8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1xFUxQAAANsAAAAPAAAAAAAAAAAAAAAAAJgCAABkcnMv&#10;ZG93bnJldi54bWxQSwUGAAAAAAQABAD1AAAAigMAAAAA&#10;" fillcolor="black [3213]" strokecolor="black [3213]" strokeweight="1pt">
                    <v:stroke joinstyle="miter"/>
                  </v:oval>
                  <v:oval id="Овал 40" o:spid="_x0000_s1031" style="position:absolute;left:10191;top:5715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vLtMEA&#10;AADbAAAADwAAAGRycy9kb3ducmV2LnhtbERPz2vCMBS+C/4P4Qm7abqhIp1RqjDxNJmKsNujeTZl&#10;zUttYm3/e3MQdvz4fi/Xna1ES40vHSt4nyQgiHOnSy4UnE9f4wUIH5A1Vo5JQU8e1qvhYImpdg/+&#10;ofYYChFD2KeowIRQp1L63JBFP3E1ceSurrEYImwKqRt8xHBbyY8kmUuLJccGgzVtDeV/x7tVsA/Z&#10;zcwPm91vn1++aTprs357Vept1GWfIAJ14V/8cu+1gmlcH7/EHy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ry7TBAAAA2wAAAA8AAAAAAAAAAAAAAAAAmAIAAGRycy9kb3du&#10;cmV2LnhtbFBLBQYAAAAABAAEAPUAAACGAwAAAAA=&#10;" fillcolor="black [3213]" strokecolor="black [3213]" strokeweight="1pt">
                    <v:stroke joinstyle="miter"/>
                  </v:oval>
                  <v:oval id="Овал 41" o:spid="_x0000_s1032" style="position:absolute;left:10477;top:857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duL8QA&#10;AADbAAAADwAAAGRycy9kb3ducmV2LnhtbESPQWvCQBSE7wX/w/KE3urGoiLRVaJQ8dRSK4K3R/aZ&#10;DWbfxuwak3/vFgo9DjPzDbNcd7YSLTW+dKxgPEpAEOdOl1woOP58vM1B+ICssXJMCnrysF4NXpaY&#10;avfgb2oPoRARwj5FBSaEOpXS54Ys+pGriaN3cY3FEGVTSN3gI8JtJd+TZCYtlhwXDNa0NZRfD3er&#10;YB+ym5l9bXbnPj990mTaZv32otTrsMsWIAJ14T/8195rBZMx/H6JP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nbi/EAAAA2wAAAA8AAAAAAAAAAAAAAAAAmAIAAGRycy9k&#10;b3ducmV2LnhtbFBLBQYAAAAABAAEAPUAAACJAwAAAAA=&#10;" fillcolor="black [3213]" strokecolor="black [3213]" strokeweight="1pt">
                    <v:stroke joinstyle="miter"/>
                  </v:oval>
                  <v:oval id="Овал 42" o:spid="_x0000_s1033" style="position:absolute;left:9906;top:3143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wWMQA&#10;AADbAAAADwAAAGRycy9kb3ducmV2LnhtbESPQWvCQBSE70L/w/IK3nRTsSLRVVKh4kmpSqG3R/aZ&#10;DWbfptk1Jv++KxQ8DjPzDbNcd7YSLTW+dKzgbZyAIM6dLrlQcD59juYgfEDWWDkmBT15WK9eBktM&#10;tbvzF7XHUIgIYZ+iAhNCnUrpc0MW/djVxNG7uMZiiLIppG7wHuG2kpMkmUmLJccFgzVtDOXX480q&#10;2IXs18wOH9ufPv/e0/S9zfrNRanha5ctQATqwjP8395pBdMJPL7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18FjEAAAA2wAAAA8AAAAAAAAAAAAAAAAAmAIAAGRycy9k&#10;b3ducmV2LnhtbFBLBQYAAAAABAAEAPUAAACJAwAAAAA=&#10;" fillcolor="black [3213]" strokecolor="black [3213]" strokeweight="1pt">
                    <v:stroke joinstyle="miter"/>
                  </v:oval>
                  <v:rect id="Rectangle 31" o:spid="_x0000_s1034" style="position:absolute;left:190;top:1047;width:447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ilRcIA&#10;AADbAAAADwAAAGRycy9kb3ducmV2LnhtbESPwWrDMBBE74X8g9hCbo3sQpzgRgnFobiHXuI298Xa&#10;2ibWykhKIv99VSj0OMzMG2Z3iGYUN3J+sKwgX2UgiFurB+4UfH2+PW1B+ICscbRMCmbycNgvHnZY&#10;anvnE92a0IkEYV+igj6EqZTStz0Z9Cs7ESfv2zqDIUnXSe3wnuBmlM9ZVkiDA6eFHieqemovzdUo&#10;+NCxrtp1vDRH3Lizu84B61mp5WN8fQERKIb/8F/7XSsocvj9kn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KKVFwgAAANs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32F8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1 </w:t>
                          </w:r>
                          <w:r w:rsidRPr="00332F89">
                            <w:rPr>
                              <w:i/>
                              <w:sz w:val="28"/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rect>
                  <v:rect id="Rectangle 31" o:spid="_x0000_s1035" style="position:absolute;left:190;top:4095;width:447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W9BcIA&#10;AADeAAAADwAAAGRycy9kb3ducmV2LnhtbERPTWsCMRC9F/wPYYTearZKu7o1iijFHnpxW+/DZtxd&#10;3EyWJGr23zcFwds83ucs19F04krOt5YVvE4yEMSV1S3XCn5/Pl/mIHxA1thZJgUDeVivRk9LLLS9&#10;8YGuZahFCmFfoIImhL6Q0lcNGfQT2xMn7mSdwZCgq6V2eEvhppPTLHuXBltODQ32tG2oOpcXo+Bb&#10;x/22eovncoe5O7rLEHA/KPU8jpsPEIFieIjv7i+d5uezRQ7/76Qb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Vb0F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32F8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1 </w:t>
                          </w:r>
                          <w:r>
                            <w:rPr>
                              <w:i/>
                              <w:sz w:val="28"/>
                              <w:szCs w:val="28"/>
                            </w:rPr>
                            <w:t>б</w:t>
                          </w:r>
                        </w:p>
                      </w:txbxContent>
                    </v:textbox>
                  </v:rect>
                  <v:rect id="Rectangle 31" o:spid="_x0000_s1036" style="position:absolute;left:285;top:7239;width:447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opd8UA&#10;AADeAAAADwAAAGRycy9kb3ducmV2LnhtbESPQU/DMAyF70j8h8hI3FgKCLqVZRMaQuPAZd12txrT&#10;VmucKsm29N/jAxI3W+/5vc/LdXaDulCIvWcDj7MCFHHjbc+tgcP+82EOKiZki4NnMjBRhPXq9maJ&#10;lfVX3tGlTq2SEI4VGuhSGiutY9ORwzjzI7FoPz44TLKGVtuAVwl3g34qilftsGdp6HCkTUfNqT47&#10;A982bzfNSz7VH1iGYzhPCbeTMfd3+f0NVKKc/s1/119W8MvnhfDKOzKD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yil3xQAAAN4AAAAPAAAAAAAAAAAAAAAAAJgCAABkcnMv&#10;ZG93bnJldi54bWxQSwUGAAAAAAQABAD1AAAAig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332F8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1 </w:t>
                          </w:r>
                          <w:r>
                            <w:rPr>
                              <w:i/>
                              <w:sz w:val="28"/>
                              <w:szCs w:val="28"/>
                            </w:rPr>
                            <w:t>в</w:t>
                          </w:r>
                        </w:p>
                      </w:txbxContent>
                    </v:textbox>
                  </v:rect>
                  <v:oval id="Овал 31" o:spid="_x0000_s1037" style="position:absolute;width:7334;height:1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aMJcQA&#10;AADbAAAADwAAAGRycy9kb3ducmV2LnhtbESPQWvCQBSE7wX/w/KE3pqNFWyNWUWLwR4bzcHjM/tM&#10;gtm3IbvG9N93C4Ueh5n5hkk3o2nFQL1rLCuYRTEI4tLqhisFxSl7eQfhPLLG1jIp+CYHm/XkKcVE&#10;2wfnNBx9JQKEXYIKau+7REpX1mTQRbYjDt7V9gZ9kH0ldY+PADetfI3jhTTYcFiosaOPmsrb8W4U&#10;6DHfnwfz9pXFt0uxLKr5btAHpZ6n43YFwtPo/8N/7U+tYD6D3y/h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GjCXEAAAA2wAAAA8AAAAAAAAAAAAAAAAAmAIAAGRycy9k&#10;b3ducmV2LnhtbFBLBQYAAAAABAAEAPUAAACJAwAAAAA=&#10;" filled="f" strokecolor="black [3213]" strokeweight="1pt">
                    <v:stroke joinstyle="miter"/>
                  </v:oval>
                  <v:rect id="Rectangle 31" o:spid="_x0000_s1038" style="position:absolute;left:10668;top:1524;width:447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aM7MIA&#10;AADeAAAADwAAAGRycy9kb3ducmV2LnhtbERPTWsCMRC9F/wPYQRvNavFqqtRxCL20Eu3eh824+7i&#10;ZrIkUbP/3hQKvc3jfc56G00r7uR8Y1nBZJyBIC6tbrhScPo5vC5A+ICssbVMCnrysN0MXtaYa/vg&#10;b7oXoRIphH2OCuoQulxKX9Zk0I9tR5y4i3UGQ4KuktrhI4WbVk6z7F0abDg11NjRvqbyWtyMgi8d&#10;j/tyFq/FB87d2d36gMdeqdEw7lYgAsXwL/5zf+o0f/62XMLvO+kGuX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hozs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31" o:spid="_x0000_s1039" style="position:absolute;left:10572;top:4476;width:447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x9k8UA&#10;AADeAAAADwAAAGRycy9kb3ducmV2LnhtbESPQW/CMAyF75P2HyJP4jZSJjZQIaAJhNhhl5XtbjWm&#10;rWicKgmQ/vv5MGk3W35+733rbXa9ulGInWcDs2kBirj2tuPGwPfp8LwEFROyxd4zGRgpwnbz+LDG&#10;0vo7f9GtSo0SE44lGmhTGkqtY92Swzj1A7Hczj44TLKGRtuAdzF3vX4pijftsGNJaHGgXUv1pbo6&#10;A582H3f1a75Ue1yEn3AdEx5HYyZP+X0FKlFO/+K/7w8r9RfzQgAER2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HH2TxQAAAN4AAAAPAAAAAAAAAAAAAAAAAJgCAABkcnMv&#10;ZG93bnJldi54bWxQSwUGAAAAAAQABAD1AAAAig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31" o:spid="_x0000_s1040" style="position:absolute;left:11334;top:7239;width:447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DYCMIA&#10;AADeAAAADwAAAGRycy9kb3ducmV2LnhtbERPTWsCMRC9F/wPYYTealZpu2VrFFGKPXjpqvdhM+4u&#10;biZLEjX77xtB8DaP9znzZTSduJLzrWUF00kGgriyuuVawWH/8/YFwgdkjZ1lUjCQh+Vi9DLHQtsb&#10;/9G1DLVIIewLVNCE0BdS+qohg35ie+LEnawzGBJ0tdQObyncdHKWZZ/SYMupocGe1g1V5/JiFOx0&#10;3K6rj3guN5i7o7sMAbeDUq/juPoGESiGp/jh/tVpfv6eTeH+TrpB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NgI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37</w:t>
                          </w:r>
                        </w:p>
                      </w:txbxContent>
                    </v:textbox>
                  </v:rect>
                  <v:oval id="Овал 32" o:spid="_x0000_s1041" style="position:absolute;left:8096;width:7334;height:1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      <v:stroke joinstyle="miter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7416" o:spid="_x0000_s1042" type="#_x0000_t32" style="position:absolute;left:6191;top:2762;width:3524;height:5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LuMUAAADeAAAADwAAAGRycy9kb3ducmV2LnhtbERPTUvDQBC9C/6HZQRvZlORJKbdFhVK&#10;C+Khsb1Ps2MSzM6G3W2T+utdQehtHu9zFqvJ9OJMzneWFcySFARxbXXHjYL95/qhAOEDssbeMim4&#10;kIfV8vZmgaW2I+/oXIVGxBD2JSpoQxhKKX3dkkGf2IE4cl/WGQwRukZqh2MMN718TNNMGuw4NrQ4&#10;0FtL9Xd1MgryzZhX2wO59enndV8Uz+8fh+yo1P3d9DIHEWgKV/G/e6vj/PxplsHfO/EG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ZLuMUAAADeAAAADwAAAAAAAAAA&#10;AAAAAAChAgAAZHJzL2Rvd25yZXYueG1sUEsFBgAAAAAEAAQA+QAAAJMDAAAAAA==&#10;" strokecolor="black [3213]" strokeweight="1.25pt">
                    <v:stroke endarrow="block" joinstyle="miter"/>
                  </v:shape>
                  <v:shape id="Прямая со стрелкой 17417" o:spid="_x0000_s1043" type="#_x0000_t32" style="position:absolute;left:6096;top:5429;width:3524;height:5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uI8UAAADeAAAADwAAAGRycy9kb3ducmV2LnhtbERPTWvCQBC9F/oflin0VjeWYtLoKm1B&#10;FEoPpnofs2MSzM6G3dVEf71bKHibx/uc2WIwrTiT841lBeNRAoK4tLrhSsH2d/mSgfABWWNrmRRc&#10;yMNi/vgww1zbnjd0LkIlYgj7HBXUIXS5lL6syaAf2Y44cgfrDIYIXSW1wz6Gm1a+JslEGmw4NtTY&#10;0VdN5bE4GQXpqk+L9Y7c8nT93GbZ+/fPbrJX6vlp+JiCCDSEu/jfvdZxfvo2TuHvnXiD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ruI8UAAADeAAAADwAAAAAAAAAA&#10;AAAAAAChAgAAZHJzL2Rvd25yZXYueG1sUEsFBgAAAAAEAAQA+QAAAJMDAAAAAA==&#10;" strokecolor="black [3213]" strokeweight="1.25pt">
                    <v:stroke endarrow="block" joinstyle="miter"/>
                  </v:shape>
                  <v:shape id="Прямая со стрелкой 17418" o:spid="_x0000_s1044" type="#_x0000_t32" style="position:absolute;left:6381;top:9048;width:3620;height:4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O26MkAAADeAAAADwAAAGRycy9kb3ducmV2LnhtbESPT0vDQBDF7wW/wzKCl9JuYsW2sZtS&#10;BMGepFXU45Ad88fsbMxum+indw6Ctxnem/d+s9mOrlVn6kPt2UA6T0ARF97WXBp4eX6YrUCFiGyx&#10;9UwGvinANr+YbDCzfuADnY+xVBLCIUMDVYxdpnUoKnIY5r4jFu3D9w6jrH2pbY+DhLtWXyfJrXZY&#10;szRU2NF9RcXn8eQMTHfDqmme9v5n/V6kr+u3BX+d2Jiry3F3ByrSGP/Nf9ePVvCXN6nwyjsyg85/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jjtujJAAAA3gAAAA8AAAAA&#10;AAAAAAAAAAAAoQIAAGRycy9kb3ducmV2LnhtbFBLBQYAAAAABAAEAPkAAACXAwAAAAA=&#10;" strokecolor="black [3213]" strokeweight="1.25pt">
                    <v:stroke endarrow="block" joinstyle="miter"/>
                  </v:shape>
                </v:group>
                <v:group id="Группа 17420" o:spid="_x0000_s1045" style="position:absolute;left:19812;width:15811;height:12858" coordsize="15811,12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q4pL3IAAAA&#10;3gAAAA8AAAAAAAAAAAAAAAAAqgIAAGRycy9kb3ducmV2LnhtbFBLBQYAAAAABAAEAPoAAACfAwAA&#10;AAA=&#10;">
                  <v:oval id="Овал 17421" o:spid="_x0000_s1046" style="position:absolute;left:5524;top:523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k8NMUA&#10;AADeAAAADwAAAGRycy9kb3ducmV2LnhtbERPTWvCQBC9F/wPyxR6qxvFWkldJQoWT0pVhN6G7JgN&#10;zc7G7DYm/94VCr3N433OfNnZSrTU+NKxgtEwAUGcO11yoeB03LzOQPiArLFyTAp68rBcDJ7mmGp3&#10;4y9qD6EQMYR9igpMCHUqpc8NWfRDVxNH7uIaiyHCppC6wVsMt5UcJ8lUWiw5NhisaW0o/zn8WgXb&#10;kF3NdL/6/O7z844mb23Wry9KvTx32QeIQF34F/+5tzrOf5+MR/B4J94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2Tw0xQAAAN4AAAAPAAAAAAAAAAAAAAAAAJgCAABkcnMv&#10;ZG93bnJldi54bWxQSwUGAAAAAAQABAD1AAAAigMAAAAA&#10;" fillcolor="black [3213]" strokecolor="black [3213]" strokeweight="1pt">
                    <v:stroke joinstyle="miter"/>
                  </v:oval>
                  <v:oval id="Овал 17422" o:spid="_x0000_s1047" style="position:absolute;left:5524;top:933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uiQ8UA&#10;AADeAAAADwAAAGRycy9kb3ducmV2LnhtbERPTWvCQBC9F/oflil4q5sGtRJdJRUqnlq0IngbsmM2&#10;mJ1Ns2tM/n23UOhtHu9zluve1qKj1leOFbyMExDEhdMVlwqOX+/PcxA+IGusHZOCgTysV48PS8y0&#10;u/OeukMoRQxhn6ECE0KTSekLQxb92DXEkbu41mKIsC2lbvEew20t0ySZSYsVxwaDDW0MFdfDzSrY&#10;hfzbzD7ftuehOH3QZNrlw+ai1OipzxcgAvXhX/zn3uk4/3WSpvD7TrxB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C6JDxQAAAN4AAAAPAAAAAAAAAAAAAAAAAJgCAABkcnMv&#10;ZG93bnJldi54bWxQSwUGAAAAAAQABAD1AAAAigMAAAAA&#10;" fillcolor="black [3213]" strokecolor="black [3213]" strokeweight="1pt">
                    <v:stroke joinstyle="miter"/>
                  </v:oval>
                  <v:oval id="Овал 17423" o:spid="_x0000_s1048" style="position:absolute;left:5143;top:2286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cH2MUA&#10;AADeAAAADwAAAGRycy9kb3ducmV2LnhtbERPS2vCQBC+C/0PyxR6002tL6KrpELFU0utCN6G7JgN&#10;zc6m2W1M/r1bEHqbj+85q01nK9FS40vHCp5HCQji3OmSCwXHr7fhAoQPyBorx6SgJw+b9cNghal2&#10;V/6k9hAKEUPYp6jAhFCnUvrckEU/cjVx5C6usRgibAqpG7zGcFvJcZLMpMWSY4PBmraG8u/Dr1Ww&#10;D9mPmX287s59fnqnybTN+u1FqafHLluCCNSFf/Hdvddx/nwyfoG/d+INc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RwfYxQAAAN4AAAAPAAAAAAAAAAAAAAAAAJgCAABkcnMv&#10;ZG93bnJldi54bWxQSwUGAAAAAAQABAD1AAAAigMAAAAA&#10;" fillcolor="black [3213]" strokecolor="black [3213]" strokeweight="1pt">
                    <v:stroke joinstyle="miter"/>
                  </v:oval>
                  <v:oval id="Овал 17425" o:spid="_x0000_s1049" style="position:absolute;left:10477;top:857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I6N8UA&#10;AADeAAAADwAAAGRycy9kb3ducmV2LnhtbERPTWvCQBC9C/6HZYTedKOoldRVUqHFU0tVhN6G7JgN&#10;ZmfT7DYm/75bELzN433OetvZSrTU+NKxgukkAUGcO11yoeB0fBuvQPiArLFyTAp68rDdDAdrTLW7&#10;8Re1h1CIGMI+RQUmhDqV0ueGLPqJq4kjd3GNxRBhU0jd4C2G20rOkmQpLZYcGwzWtDOUXw+/VsE+&#10;ZD9m+fn6/t3n5w+aL9qs312Uehp12QuIQF14iO/uvY7zn+ezBfy/E2+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4jo3xQAAAN4AAAAPAAAAAAAAAAAAAAAAAJgCAABkcnMv&#10;ZG93bnJldi54bWxQSwUGAAAAAAQABAD1AAAAigMAAAAA&#10;" fillcolor="black [3213]" strokecolor="black [3213]" strokeweight="1pt">
                    <v:stroke joinstyle="miter"/>
                  </v:oval>
                  <v:oval id="Овал 17426" o:spid="_x0000_s1050" style="position:absolute;left:9906;top:3143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CkQMUA&#10;AADeAAAADwAAAGRycy9kb3ducmV2LnhtbERPTWvCQBC9C/0PyxR6001F05K6SipUPFW0RfA2ZMds&#10;aHY2zW5j8u+7guBtHu9zFqve1qKj1leOFTxPEhDEhdMVlwq+vz7GryB8QNZYOyYFA3lYLR9GC8y0&#10;u/CeukMoRQxhn6ECE0KTSekLQxb9xDXEkTu71mKIsC2lbvESw20tp0mSSosVxwaDDa0NFT+HP6tg&#10;G/Jfk+7eN6ehOH7SbN7lw/qs1NNjn7+BCNSHu/jm3uo4/2U2TeH6TrxB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MKRAxQAAAN4AAAAPAAAAAAAAAAAAAAAAAJgCAABkcnMv&#10;ZG93bnJldi54bWxQSwUGAAAAAAQABAD1AAAAigMAAAAA&#10;" fillcolor="black [3213]" strokecolor="black [3213]" strokeweight="1pt">
                    <v:stroke joinstyle="miter"/>
                  </v:oval>
                  <v:rect id="Rectangle 31" o:spid="_x0000_s1051" style="position:absolute;left:190;top:1047;width:447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C5h8IA&#10;AADeAAAADwAAAGRycy9kb3ducmV2LnhtbERPTWsCMRC9F/wPYQRvNau0rqxGKZZiD15c2/uwGXcX&#10;N5MliZr996ZQ8DaP9znrbTSduJHzrWUFs2kGgriyuuVawc/p63UJwgdkjZ1lUjCQh+1m9LLGQts7&#10;H+lWhlqkEPYFKmhC6AspfdWQQT+1PXHiztYZDAm6WmqH9xRuOjnPsoU02HJqaLCnXUPVpbwaBQcd&#10;97vqPV7KT8zdr7sOAfeDUpNx/FiBCBTDU/zv/tZpfv42z+HvnXSD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QLmH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2</w:t>
                          </w:r>
                          <w:r w:rsidRPr="00332F8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332F89">
                            <w:rPr>
                              <w:i/>
                              <w:sz w:val="28"/>
                              <w:szCs w:val="28"/>
                            </w:rPr>
                            <w:t>а</w:t>
                          </w:r>
                        </w:p>
                      </w:txbxContent>
                    </v:textbox>
                  </v:rect>
                  <v:rect id="Rectangle 31" o:spid="_x0000_s1052" style="position:absolute;left:190;top:4095;width:447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8t9cUA&#10;AADeAAAADwAAAGRycy9kb3ducmV2LnhtbESPQW/CMAyF75P4D5GRuI0UxMbUERBimuCwy7rtbjVe&#10;W9E4VRIg/ff4MGk3W+/5vc+bXXa9ulKInWcDi3kBirj2tuPGwPfX++MLqJiQLfaeycBIEXbbycMG&#10;S+tv/EnXKjVKQjiWaKBNaSi1jnVLDuPcD8Si/frgMMkaGm0D3iTc9XpZFM/aYcfS0OJAh5bqc3Vx&#10;Bj5sPh7qp3yu3nAdfsJlTHgcjZlN8/4VVKKc/s1/1ycr+OvVUnjlHZlBb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3y31xQAAAN4AAAAPAAAAAAAAAAAAAAAAAJgCAABkcnMv&#10;ZG93bnJldi54bWxQSwUGAAAAAAQABAD1AAAAig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2 </w:t>
                          </w:r>
                          <w:r>
                            <w:rPr>
                              <w:i/>
                              <w:sz w:val="28"/>
                              <w:szCs w:val="28"/>
                            </w:rPr>
                            <w:t>б</w:t>
                          </w:r>
                        </w:p>
                      </w:txbxContent>
                    </v:textbox>
                  </v:rect>
                  <v:rect id="Rectangle 31" o:spid="_x0000_s1053" style="position:absolute;left:285;top:7239;width:447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OIbsIA&#10;AADeAAAADwAAAGRycy9kb3ducmV2LnhtbERPTWsCMRC9C/6HMEJvmlXaWrdGEUvRQy+u9T5spruL&#10;m8mSRM3++0YQvM3jfc5yHU0rruR8Y1nBdJKBIC6tbrhS8Hv8Hn+A8AFZY2uZFPTkYb0aDpaYa3vj&#10;A12LUIkUwj5HBXUIXS6lL2sy6Ce2I07cn3UGQ4KuktrhLYWbVs6y7F0abDg11NjRtqbyXFyMgh8d&#10;d9vyLZ6LL5y7k7v0AXe9Ui+juPkEESiGp/jh3us0f/46W8D9nXSD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k4hu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2</w:t>
                          </w:r>
                          <w:r w:rsidRPr="00332F8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i/>
                              <w:sz w:val="28"/>
                              <w:szCs w:val="28"/>
                            </w:rPr>
                            <w:t>в</w:t>
                          </w:r>
                        </w:p>
                      </w:txbxContent>
                    </v:textbox>
                  </v:rect>
                  <v:oval id="Овал 17430" o:spid="_x0000_s1054" style="position:absolute;width:7334;height:1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GFBMYA&#10;AADeAAAADwAAAGRycy9kb3ducmV2LnhtbESPQW/CMAyF75P2HyJP2m2kDASjI6CBQHBcWQ8cvca0&#10;FY1TNVnp/v18QNrNlp/fe99yPbhG9dSF2rOB8SgBRVx4W3NpIP/av7yBChHZYuOZDPxSgPXq8WGJ&#10;qfU3zqg/xVKJCYcUDVQxtqnWoajIYRj5llhuF985jLJ2pbYd3sTcNfo1SWbaYc2SUGFL24qK6+nH&#10;GbBDtjv3bv65T67f+SIvJ5veHox5fho+3kFFGuK/+P59tFJ/Pp0IgODIDHr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PGFBMYAAADeAAAADwAAAAAAAAAAAAAAAACYAgAAZHJz&#10;L2Rvd25yZXYueG1sUEsFBgAAAAAEAAQA9QAAAIsDAAAAAA==&#10;" filled="f" strokecolor="black [3213]" strokeweight="1pt">
                    <v:stroke joinstyle="miter"/>
                  </v:oval>
                  <v:rect id="Rectangle 31" o:spid="_x0000_s1055" style="position:absolute;left:10668;top:1524;width:447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wStcIA&#10;AADeAAAADwAAAGRycy9kb3ducmV2LnhtbERPTWsCMRC9F/wPYQRvNau1VVajiEXsoZeueh824+7i&#10;ZrIkUbP/3hQKvc3jfc5qE00r7uR8Y1nBZJyBIC6tbrhScDruXxcgfEDW2FomBT152KwHLyvMtX3w&#10;D92LUIkUwj5HBXUIXS6lL2sy6Me2I07cxTqDIUFXSe3wkcJNK6dZ9iENNpwaauxoV1N5LW5GwbeO&#10;h135Hq/FJ87d2d36gIdeqdEwbpcgAsXwL/5zf+k0fz57m8DvO+kG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PBK1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4</w:t>
                          </w:r>
                        </w:p>
                      </w:txbxContent>
                    </v:textbox>
                  </v:rect>
                  <v:rect id="Rectangle 31" o:spid="_x0000_s1056" style="position:absolute;left:11334;top:7239;width:447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IpWcIA&#10;AADeAAAADwAAAGRycy9kb3ducmV2LnhtbERPTWsCMRC9F/wPYQRvNWu1VVajiEXsoZeueh824+7i&#10;ZrIkUbP/3hQKvc3jfc5qE00r7uR8Y1nBZJyBIC6tbrhScDruXxcgfEDW2FomBT152KwHLyvMtX3w&#10;D92LUIkUwj5HBXUIXS6lL2sy6Me2I07cxTqDIUFXSe3wkcJNK9+y7EMabDg11NjRrqbyWtyMgm8d&#10;D7vyPV6LT5y7s7v1AQ+9UqNh3C5BBIrhX/zn/tJp/nw2ncLvO+kG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ilZwgAAAN4AAAAPAAAAAAAAAAAAAAAAAJgCAABkcnMvZG93&#10;bnJldi54bWxQSwUGAAAAAAQABAD1AAAAhwMAAAAA&#10;" strokecolor="white [3212]">
                    <v:textbox>
                      <w:txbxContent>
                        <w:p w:rsidR="00B30852" w:rsidRPr="00657B24" w:rsidRDefault="00B30852" w:rsidP="00B30852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12</w:t>
                          </w:r>
                        </w:p>
                      </w:txbxContent>
                    </v:textbox>
                  </v:rect>
                  <v:oval id="Овал 17434" o:spid="_x0000_s1057" style="position:absolute;left:8096;width:7334;height:1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qDB8MA&#10;AADeAAAADwAAAGRycy9kb3ducmV2LnhtbERPS4vCMBC+L/gfwgje1tQH6naNoqK4Rx897HG2Gdti&#10;MylNrPXfmwXB23x8z5kvW1OKhmpXWFYw6EcgiFOrC84UJOfd5wyE88gaS8uk4EEOlovOxxxjbe98&#10;pObkMxFC2MWoIPe+iqV0aU4GXd9WxIG72NqgD7DOpK7xHsJNKYdRNJEGCw4NOVa0ySm9nm5GgW6P&#10;29/GTA+76PqXfCXZaN3ovVK9brv6BuGp9W/xy/2jw/zpeDSG/3fCD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qDB8MAAADeAAAADwAAAAAAAAAAAAAAAACYAgAAZHJzL2Rv&#10;d25yZXYueG1sUEsFBgAAAAAEAAQA9QAAAIgDAAAAAA==&#10;" filled="f" strokecolor="black [3213]" strokeweight="1pt">
                    <v:stroke joinstyle="miter"/>
                  </v:oval>
                  <v:shape id="Прямая со стрелкой 17435" o:spid="_x0000_s1058" type="#_x0000_t32" style="position:absolute;left:6191;top:2762;width:3524;height:5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GJr8YAAADeAAAADwAAAGRycy9kb3ducmV2LnhtbERPS2vCQBC+C/0PyxS86aYPTZq6SitI&#10;BfHQVO/T7DQJzc6G3dWk/fXdguBtPr7nLFaDacWZnG8sK7ibJiCIS6sbrhQcPjaTDIQPyBpby6Tg&#10;hzysljejBeba9vxO5yJUIoawz1FBHUKXS+nLmgz6qe2II/dlncEQoaukdtjHcNPK+ySZS4MNx4Ya&#10;O1rXVH4XJ6MgfevTYnsktzn9vh6y7Gm3P84/lRrfDi/PIAIN4Sq+uLc6zk8fH2bw/068QS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Ria/GAAAA3gAAAA8AAAAAAAAA&#10;AAAAAAAAoQIAAGRycy9kb3ducmV2LnhtbFBLBQYAAAAABAAEAPkAAACUAwAAAAA=&#10;" strokecolor="black [3213]" strokeweight="1.25pt">
                    <v:stroke endarrow="block" joinstyle="miter"/>
                  </v:shape>
                  <v:shape id="Прямая со стрелкой 17436" o:spid="_x0000_s1059" type="#_x0000_t32" style="position:absolute;left:6096;top:3528;width:3876;height:19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XbYcYAAADeAAAADwAAAGRycy9kb3ducmV2LnhtbERPTWvCQBC9F/wPywi9iG5sxGp0FSkU&#10;6qlUi+1xyI5JNDsbs2sS++u7BaG3ebzPWa47U4qGaldYVjAeRSCIU6sLzhR87l+HMxDOI2ssLZOC&#10;GzlYr3oPS0y0bfmDmp3PRAhhl6CC3PsqkdKlORl0I1sRB+5oa4M+wDqTusY2hJtSPkXRVBosODTk&#10;WNFLTul5dzUKBpt2djq9b+3P/DsdH+ZfMV+urNRjv9ssQHjq/L/47n7TYf7zJJ7C3zvhBr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F22HGAAAA3gAAAA8AAAAAAAAA&#10;AAAAAAAAoQIAAGRycy9kb3ducmV2LnhtbFBLBQYAAAAABAAEAPkAAACUAwAAAAA=&#10;" strokecolor="black [3213]" strokeweight="1.25pt">
                    <v:stroke endarrow="block" joinstyle="miter"/>
                  </v:shape>
                  <v:shape id="Прямая со стрелкой 17437" o:spid="_x0000_s1060" type="#_x0000_t32" style="position:absolute;left:6381;top:9048;width:3620;height:4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l++sYAAADeAAAADwAAAGRycy9kb3ducmV2LnhtbERPS2vCQBC+C/6HZYReSt1Yi4/oKiII&#10;9lSqRXscstMkmp2N2c2j/fXdQsHbfHzPWa47U4iGKpdbVjAaRiCIE6tzThV8HHdPMxDOI2ssLJOC&#10;b3KwXvV7S4y1bfmdmoNPRQhhF6OCzPsyltIlGRl0Q1sSB+7LVgZ9gFUqdYVtCDeFfI6iiTSYc2jI&#10;sKRtRsn1UBsFj5t2drm8vdqf+WcyOs3PY77VrNTDoNssQHjq/F38797rMH/6Mp7C3zvhBr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JfvrGAAAA3gAAAA8AAAAAAAAA&#10;AAAAAAAAoQIAAGRycy9kb3ducmV2LnhtbFBLBQYAAAAABAAEAPkAAACUAwAAAAA=&#10;" strokecolor="black [3213]" strokeweight="1.25pt">
                    <v:stroke endarrow="block" joinstyle="miter"/>
                  </v:shape>
                </v:group>
                <v:oval id="Овал 17440" o:spid="_x0000_s1061" style="position:absolute;left:43815;top:5238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p8D8cA&#10;AADeAAAADwAAAGRycy9kb3ducmV2LnhtbESPQUvDQBCF70L/wzKCN7tRYiux25IWlJ6UtiJ4G7LT&#10;bDA7G7Nrmvx75yB4m2HevPe+1Wb0rRqoj01gA3fzDBRxFWzDtYH30/PtI6iYkC22gcnARBE269nV&#10;CgsbLnyg4ZhqJSYcCzTgUuoKrWPlyGOch45YbufQe0yy9rW2PV7E3Lf6PssW2mPDkuCwo52j6uv4&#10;4w3sU/ntFm/bl8+p+nil/GEop93ZmJvrsXwClWhM/+K/772V+ss8FwDBkRn0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KfA/HAAAA3gAAAA8AAAAAAAAAAAAAAAAAmAIAAGRy&#10;cy9kb3ducmV2LnhtbFBLBQYAAAAABAAEAPUAAACMAwAAAAA=&#10;" fillcolor="black [3213]" strokecolor="black [3213]" strokeweight="1pt">
                  <v:stroke joinstyle="miter"/>
                </v:oval>
                <v:oval id="Овал 17442" o:spid="_x0000_s1062" style="position:absolute;left:43434;top:2286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RH48UA&#10;AADeAAAADwAAAGRycy9kb3ducmV2LnhtbERPTWvCQBC9F/oflil4q5tKtBJdJRUqnlq0IngbsmM2&#10;mJ1Ns2tM/n23UOhtHu9zluve1qKj1leOFbyMExDEhdMVlwqOX+/PcxA+IGusHZOCgTysV48PS8y0&#10;u/OeukMoRQxhn6ECE0KTSekLQxb92DXEkbu41mKIsC2lbvEew20tJ0kykxYrjg0GG9oYKq6Hm1Ww&#10;C/m3mX2+bc9DcfqgdNrlw+ai1OipzxcgAvXhX/zn3uk4/zVNJ/D7TrxB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1EfjxQAAAN4AAAAPAAAAAAAAAAAAAAAAAJgCAABkcnMv&#10;ZG93bnJldi54bWxQSwUGAAAAAAQABAD1AAAAigMAAAAA&#10;" fillcolor="black [3213]" strokecolor="black [3213]" strokeweight="1pt">
                  <v:stroke joinstyle="miter"/>
                </v:oval>
                <v:oval id="Овал 17443" o:spid="_x0000_s1063" style="position:absolute;left:48672;top:5715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jieMUA&#10;AADeAAAADwAAAGRycy9kb3ducmV2LnhtbERPTUvDQBC9C/6HZQRvdqPGKjGbEguVnlqspeBtyE6z&#10;wexszG7T5N+7BcHbPN7n5IvRtmKg3jeOFdzPEhDEldMN1wr2n6u7FxA+IGtsHZOCiTwsiuurHDPt&#10;zvxBwy7UIoawz1CBCaHLpPSVIYt+5jriyB1dbzFE2NdS93iO4baVD0kylxYbjg0GO1oaqr53J6tg&#10;HcofM9++vX9N1WFD6dNQTsujUrc3Y/kKItAY/sV/7rWO85/T9BEu78QbZP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mOJ4xQAAAN4AAAAPAAAAAAAAAAAAAAAAAJgCAABkcnMv&#10;ZG93bnJldi54bWxQSwUGAAAAAAQABAD1AAAAigMAAAAA&#10;" fillcolor="black [3213]" strokecolor="black [3213]" strokeweight="1pt">
                  <v:stroke joinstyle="miter"/>
                </v:oval>
                <v:rect id="Rectangle 31" o:spid="_x0000_s1064" style="position:absolute;left:38481;top:1047;width:4476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P5vMIA&#10;AADeAAAADwAAAGRycy9kb3ducmV2LnhtbERPTYvCMBC9L/gfwgje1tTFValGERfRg5ftrvehGdti&#10;MylJ1PTfmwVhb/N4n7PaRNOKOznfWFYwGWcgiEurG64U/P7s3xcgfEDW2FomBT152KwHbyvMtX3w&#10;N92LUIkUwj5HBXUIXS6lL2sy6Me2I07cxTqDIUFXSe3wkcJNKz+ybCYNNpwaauxoV1N5LW5GwUnH&#10;w678jNfiC+fu7G59wEOv1GgYt0sQgWL4F7/cR53mz6fTGfy9k26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0/m8wgAAAN4AAAAPAAAAAAAAAAAAAAAAAJgCAABkcnMvZG93&#10;bnJldi54bWxQSwUGAAAAAAQABAD1AAAAhwMAAAAA&#10;" strokecolor="white [3212]">
                  <v:textbox>
                    <w:txbxContent>
                      <w:p w:rsidR="00B30852" w:rsidRPr="00657B24" w:rsidRDefault="00B30852" w:rsidP="00B30852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3</w:t>
                        </w:r>
                        <w:r w:rsidRPr="00332F89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 w:rsidRPr="00332F89">
                          <w:rPr>
                            <w:i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rect>
                <v:rect id="Rectangle 31" o:spid="_x0000_s1065" style="position:absolute;left:38481;top:4095;width:4476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9cJ8IA&#10;AADeAAAADwAAAGRycy9kb3ducmV2LnhtbERPTWsCMRC9C/6HMEJvmrWoW7ZGKZaih15c9T5sxt3F&#10;zWRJomb/fVMo9DaP9znrbTSdeJDzrWUF81kGgriyuuVawfn0NX0D4QOyxs4yKRjIw3YzHq2x0PbJ&#10;R3qUoRYphH2BCpoQ+kJKXzVk0M9sT5y4q3UGQ4KultrhM4WbTr5m2UoabDk1NNjTrqHqVt6Ngm8d&#10;97tqGW/lJ+bu4u5DwP2g1MskfryDCBTDv/jPfdBpfr5Y5PD7TrpB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1wnwgAAAN4AAAAPAAAAAAAAAAAAAAAAAJgCAABkcnMvZG93&#10;bnJldi54bWxQSwUGAAAAAAQABAD1AAAAhwMAAAAA&#10;" strokecolor="white [3212]">
                  <v:textbox>
                    <w:txbxContent>
                      <w:p w:rsidR="00B30852" w:rsidRPr="00657B24" w:rsidRDefault="00B30852" w:rsidP="00B30852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3</w:t>
                        </w:r>
                        <w:r w:rsidRPr="00332F89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i/>
                            <w:sz w:val="28"/>
                            <w:szCs w:val="28"/>
                          </w:rPr>
                          <w:t>б</w:t>
                        </w:r>
                      </w:p>
                    </w:txbxContent>
                  </v:textbox>
                </v:rect>
                <v:shape id="Прямая со стрелкой 17454" o:spid="_x0000_s1066" type="#_x0000_t32" style="position:absolute;left:44481;top:2762;width:3429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LJlMUAAADeAAAADwAAAGRycy9kb3ducmV2LnhtbERPTUvDQBC9C/6HZQRvdmOpTYzZFisU&#10;C9KDsbmP2TEJZmfD7qaJ/npXELzN431OsZ1NL87kfGdZwe0iAUFcW91xo+D0tr/JQPiArLG3TAq+&#10;yMN2c3lRYK7txK90LkMjYgj7HBW0IQy5lL5uyaBf2IE4ch/WGQwRukZqh1MMN71cJslaGuw4NrQ4&#10;0FNL9Wc5GgXp85SWh4rcfvzenbLs/uVYrd+Vur6aHx9ABJrDv/jPfdBxfrq6W8HvO/EG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LJlMUAAADeAAAADwAAAAAAAAAA&#10;AAAAAAChAgAAZHJzL2Rvd25yZXYueG1sUEsFBgAAAAAEAAQA+QAAAJMDAAAAAA==&#10;" strokecolor="black [3213]" strokeweight="1.25pt">
                  <v:stroke endarrow="block" joinstyle="miter"/>
                </v:shape>
                <v:rect id="Rectangle 31" o:spid="_x0000_s1067" style="position:absolute;left:49720;top:4476;width:447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P3FcIA&#10;AADeAAAADwAAAGRycy9kb3ducmV2LnhtbERPTWsCMRC9C/0PYQreNGtRt6xGKYrYQy+u9j5sxt3F&#10;zWRJomb/fVMo9DaP9znrbTSdeJDzrWUFs2kGgriyuuVaweV8mLyD8AFZY2eZFAzkYbt5Ga2x0PbJ&#10;J3qUoRYphH2BCpoQ+kJKXzVk0E9tT5y4q3UGQ4KultrhM4WbTr5l2VIabDk1NNjTrqHqVt6Ngi8d&#10;j7tqEW/lHnP37e5DwOOg1Pg1fqxABIrhX/zn/tRpfj5fzOD3nXSD3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/cVwgAAAN4AAAAPAAAAAAAAAAAAAAAAAJgCAABkcnMvZG93&#10;bnJldi54bWxQSwUGAAAAAAQABAD1AAAAhwMAAAAA&#10;" strokecolor="white [3212]">
                  <v:textbox>
                    <w:txbxContent>
                      <w:p w:rsidR="00B30852" w:rsidRPr="00657B24" w:rsidRDefault="00B30852" w:rsidP="00B30852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4</w:t>
                        </w:r>
                      </w:p>
                    </w:txbxContent>
                  </v:textbox>
                </v:rect>
                <v:shape id="Прямая со стрелкой 17456" o:spid="_x0000_s1068" type="#_x0000_t32" style="position:absolute;left:44481;top:6477;width:3880;height:29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o+wccAAADeAAAADwAAAGRycy9kb3ducmV2LnhtbERPS2vCQBC+F/oflin0UnTjo1FTV5FC&#10;wZ7EB9rjkJ0msdnZmF1N7K93C0Jv8/E9ZzpvTSkuVLvCsoJeNwJBnFpdcKZgt/3ojEE4j6yxtEwK&#10;ruRgPnt8mGKibcNrumx8JkIIuwQV5N5XiZQuzcmg69qKOHDftjboA6wzqWtsQrgpZT+KYmmw4NCQ&#10;Y0XvOaU/m7NR8LJoxsfj6tP+Tr7S3n5yGPDpzEo9P7WLNxCeWv8vvruXOswfDV9j+Hsn3C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Wj7BxwAAAN4AAAAPAAAAAAAA&#10;AAAAAAAAAKECAABkcnMvZG93bnJldi54bWxQSwUGAAAAAAQABAD5AAAAlQMAAAAA&#10;" strokecolor="black [3213]" strokeweight="1.25pt">
                  <v:stroke endarrow="block" joinstyle="miter"/>
                </v:shape>
                <v:shape id="Прямая со стрелкой 17455" o:spid="_x0000_s1069" type="#_x0000_t32" style="position:absolute;left:44386;top:5429;width:3524;height:5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5sD8YAAADeAAAADwAAAGRycy9kb3ducmV2LnhtbERPTWvCQBC9C/0PyxS86aalmjR1lbYg&#10;CuKhqd6n2WkSmp0Nu6tJ++tdQehtHu9zFqvBtOJMzjeWFTxMExDEpdUNVwoOn+tJBsIHZI2tZVLw&#10;Sx5Wy7vRAnNte/6gcxEqEUPY56igDqHLpfRlTQb91HbEkfu2zmCI0FVSO+xjuGnlY5LMpcGGY0ON&#10;Hb3XVP4UJ6Mg3fRpsT2SW5/+3g5Z9rzbH+dfSo3vh9cXEIGG8C++ubc6zk+fZjO4vhNvk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ObA/GAAAA3gAAAA8AAAAAAAAA&#10;AAAAAAAAoQIAAGRycy9kb3ducmV2LnhtbFBLBQYAAAAABAAEAPkAAACUAwAAAAA=&#10;" strokecolor="black [3213]" strokeweight="1.25pt">
                  <v:stroke endarrow="block" joinstyle="miter"/>
                </v:shape>
                <v:rect id="Rectangle 31" o:spid="_x0000_s1070" style="position:absolute;left:38576;top:7239;width:447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DIVcUA&#10;AADeAAAADwAAAGRycy9kb3ducmV2LnhtbESPQW/CMAyF75P4D5GRuI2UiY2pIyDEhOCwy7rtbjVe&#10;W9E4VRIg/ff4MGk3W+/5vc/rbXa9ulKInWcDi3kBirj2tuPGwPfX4fEVVEzIFnvPZGCkCNvN5GGN&#10;pfU3/qRrlRolIRxLNNCmNJRax7olh3HuB2LRfn1wmGQNjbYBbxLuev1UFC/aYcfS0OJA+5bqc3Vx&#10;Bj5sPu7r53yu3nEVfsJlTHgcjZlN8+4NVKKc/s1/1ycr+KvlUnjlHZlBb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AMhVxQAAAN4AAAAPAAAAAAAAAAAAAAAAAJgCAABkcnMv&#10;ZG93bnJldi54bWxQSwUGAAAAAAQABAD1AAAAigMAAAAA&#10;" strokecolor="white [3212]">
                  <v:textbox>
                    <w:txbxContent>
                      <w:p w:rsidR="00B30852" w:rsidRPr="00657B24" w:rsidRDefault="00B30852" w:rsidP="00B30852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3</w:t>
                        </w:r>
                        <w:r w:rsidRPr="00332F89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i/>
                            <w:sz w:val="28"/>
                            <w:szCs w:val="28"/>
                          </w:rPr>
                          <w:t>в</w:t>
                        </w:r>
                      </w:p>
                    </w:txbxContent>
                  </v:textbox>
                </v:rect>
                <v:oval id="Овал 17441" o:spid="_x0000_s1071" style="position:absolute;left:43815;top:933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bZlMUA&#10;AADeAAAADwAAAGRycy9kb3ducmV2LnhtbERPTWvCQBC9C/0PyxR6040l2pK6Sioonlq0RfA2ZMds&#10;aHY2Zrcx+ffdguBtHu9zFqve1qKj1leOFUwnCQjiwumKSwXfX5vxKwgfkDXWjknBQB5Wy4fRAjPt&#10;rryn7hBKEUPYZ6jAhNBkUvrCkEU/cQ1x5M6utRgibEupW7zGcFvL5ySZS4sVxwaDDa0NFT+HX6tg&#10;F/KLmX++b09DcfygdNblw/qs1NNjn7+BCNSHu/jm3uk4/yVNp/D/TrxB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BtmUxQAAAN4AAAAPAAAAAAAAAAAAAAAAAJgCAABkcnMv&#10;ZG93bnJldi54bWxQSwUGAAAAAAQABAD1AAAAigMAAAAA&#10;" fillcolor="black [3213]" strokecolor="black [3213]" strokeweight="1pt">
                  <v:stroke joinstyle="miter"/>
                </v:oval>
                <v:oval id="Овал 17449" o:spid="_x0000_s1072" style="position:absolute;left:38576;width:7334;height:1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1f5MQA&#10;AADeAAAADwAAAGRycy9kb3ducmV2LnhtbERPTU/CQBC9k/gfNkPiDbZAY6WyECE2cgTswePYHduG&#10;7mzTXdv6710SE27z8j5nsxtNI3rqXG1ZwWIegSAurK65VJB/ZLNnEM4ja2wsk4JfcrDbPkw2mGo7&#10;8Jn6iy9FCGGXooLK+zaV0hUVGXRz2xIH7tt2Bn2AXSl1h0MIN41cRtGTNFhzaKiwpUNFxfXyYxTo&#10;8fz22ZvklEXXr3ydl6t9r9+VepyOry8gPI3+Lv53H3WYn8TxGm7vhBv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NX+TEAAAA3gAAAA8AAAAAAAAAAAAAAAAAmAIAAGRycy9k&#10;b3ducmV2LnhtbFBLBQYAAAAABAAEAPUAAACJAwAAAAA=&#10;" filled="f" strokecolor="black [3213]" strokeweight="1pt">
                  <v:stroke joinstyle="miter"/>
                </v:oval>
                <v:oval id="Овал 17453" o:spid="_x0000_s1073" style="position:absolute;left:46386;width:7335;height:1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z+08QA&#10;AADeAAAADwAAAGRycy9kb3ducmV2LnhtbERPPW/CMBDdkfgP1iGxgQMUaAMGASpqR0IzdDziI4mI&#10;z1FsQvrv60pI3e7pfd5625lKtNS40rKCyTgCQZxZXXKuIP06jl5BOI+ssbJMCn7IwXbT760x1vbB&#10;CbVnn4sQwi5GBYX3dSylywoy6Ma2Jg7c1TYGfYBNLnWDjxBuKjmNooU0WHJoKLCmQ0HZ7Xw3CnSX&#10;vH+3Znk6RrdL+pbms32rP5QaDrrdCoSnzv+Ln+5PHeYvX+Yz+Hsn3C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8/tPEAAAA3gAAAA8AAAAAAAAAAAAAAAAAmAIAAGRycy9k&#10;b3ducmV2LnhtbFBLBQYAAAAABAAEAPUAAACJAwAAAAA=&#10;" filled="f" strokecolor="black [3213]" strokeweight="1pt">
                  <v:stroke joinstyle="miter"/>
                </v:oval>
              </v:group>
            </w:pict>
          </mc:Fallback>
        </mc:AlternateContent>
      </w:r>
      <w:r>
        <w:rPr>
          <w:sz w:val="28"/>
          <w:szCs w:val="28"/>
        </w:rPr>
        <w:t xml:space="preserve">1)      </w:t>
      </w:r>
      <w:proofErr w:type="gramStart"/>
      <w:r w:rsidRPr="00B43A0A">
        <w:rPr>
          <w:b/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   2)   </w:t>
      </w:r>
      <w:r>
        <w:rPr>
          <w:b/>
          <w:i/>
          <w:sz w:val="28"/>
          <w:szCs w:val="28"/>
        </w:rPr>
        <w:t>В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3) </w:t>
      </w:r>
      <w:r>
        <w:rPr>
          <w:b/>
          <w:i/>
          <w:sz w:val="28"/>
          <w:szCs w:val="28"/>
        </w:rPr>
        <w:t xml:space="preserve">С                          </w:t>
      </w:r>
      <w:r>
        <w:rPr>
          <w:b/>
          <w:i/>
          <w:sz w:val="28"/>
          <w:szCs w:val="28"/>
          <w:lang w:val="en-US"/>
        </w:rPr>
        <w:t>N</w:t>
      </w:r>
      <w:r>
        <w:rPr>
          <w:b/>
          <w:i/>
          <w:sz w:val="28"/>
          <w:szCs w:val="28"/>
        </w:rPr>
        <w:t xml:space="preserve">  </w:t>
      </w: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ind w:firstLine="0"/>
        <w:rPr>
          <w:sz w:val="28"/>
          <w:szCs w:val="28"/>
        </w:rPr>
      </w:pPr>
    </w:p>
    <w:p w:rsidR="00B30852" w:rsidRDefault="00B30852" w:rsidP="00B30852">
      <w:pPr>
        <w:pStyle w:val="-11"/>
        <w:spacing w:line="276" w:lineRule="auto"/>
        <w:ind w:firstLine="0"/>
        <w:rPr>
          <w:sz w:val="28"/>
          <w:szCs w:val="28"/>
        </w:rPr>
      </w:pPr>
    </w:p>
    <w:p w:rsidR="00B30852" w:rsidRDefault="00B30852" w:rsidP="00B30852">
      <w:pPr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</w:p>
    <w:p w:rsidR="00B30852" w:rsidRPr="00344F65" w:rsidRDefault="00B30852" w:rsidP="00B30852">
      <w:pPr>
        <w:pStyle w:val="-11"/>
        <w:rPr>
          <w:sz w:val="28"/>
          <w:szCs w:val="28"/>
        </w:rPr>
      </w:pPr>
      <w:r>
        <w:rPr>
          <w:b/>
          <w:sz w:val="28"/>
          <w:szCs w:val="28"/>
        </w:rPr>
        <w:t>Пример 3</w:t>
      </w:r>
      <w:r w:rsidRPr="00344F65">
        <w:rPr>
          <w:b/>
          <w:sz w:val="28"/>
          <w:szCs w:val="28"/>
        </w:rPr>
        <w:t>.</w:t>
      </w:r>
      <w:r w:rsidRPr="00344F65">
        <w:rPr>
          <w:sz w:val="28"/>
          <w:szCs w:val="28"/>
        </w:rPr>
        <w:t xml:space="preserve"> Графом отнош</w:t>
      </w:r>
      <w:r>
        <w:rPr>
          <w:sz w:val="28"/>
          <w:szCs w:val="28"/>
        </w:rPr>
        <w:t>ения, рассмотренного в примере 2, является рисунок:</w:t>
      </w:r>
    </w:p>
    <w:bookmarkStart w:id="1" w:name="_MON_1137925187"/>
    <w:bookmarkStart w:id="2" w:name="_MON_1137679131"/>
    <w:bookmarkStart w:id="3" w:name="_MON_1137679438"/>
    <w:bookmarkStart w:id="4" w:name="_MON_1137683689"/>
    <w:bookmarkStart w:id="5" w:name="_MON_1137744028"/>
    <w:bookmarkStart w:id="6" w:name="_MON_1137829199"/>
    <w:bookmarkEnd w:id="1"/>
    <w:bookmarkEnd w:id="2"/>
    <w:bookmarkEnd w:id="3"/>
    <w:bookmarkEnd w:id="4"/>
    <w:bookmarkEnd w:id="5"/>
    <w:bookmarkEnd w:id="6"/>
    <w:bookmarkStart w:id="7" w:name="_MON_1137829213"/>
    <w:bookmarkEnd w:id="7"/>
    <w:p w:rsidR="00B30852" w:rsidRPr="00344F65" w:rsidRDefault="00B30852" w:rsidP="00B30852">
      <w:pPr>
        <w:pStyle w:val="-11"/>
        <w:jc w:val="center"/>
        <w:rPr>
          <w:sz w:val="28"/>
          <w:szCs w:val="28"/>
        </w:rPr>
      </w:pPr>
      <w:r w:rsidRPr="00344F65">
        <w:rPr>
          <w:sz w:val="28"/>
          <w:szCs w:val="28"/>
          <w:lang w:val="en-US"/>
        </w:rPr>
        <w:object w:dxaOrig="2715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90pt" o:ole="" fillcolor="window">
            <v:imagedata r:id="rId4" o:title=""/>
          </v:shape>
          <o:OLEObject Type="Embed" ProgID="Word.Picture.8" ShapeID="_x0000_i1025" DrawAspect="Content" ObjectID="_1652891143" r:id="rId5"/>
        </w:object>
      </w:r>
      <w:bookmarkStart w:id="8" w:name="_MON_1137829650"/>
      <w:bookmarkEnd w:id="8"/>
    </w:p>
    <w:p w:rsidR="00B30852" w:rsidRPr="00344F65" w:rsidRDefault="00B30852" w:rsidP="00B30852">
      <w:pPr>
        <w:pStyle w:val="-11"/>
        <w:rPr>
          <w:sz w:val="28"/>
          <w:szCs w:val="28"/>
        </w:rPr>
      </w:pPr>
    </w:p>
    <w:p w:rsidR="00B30852" w:rsidRPr="00344F65" w:rsidRDefault="00B30852" w:rsidP="00B30852">
      <w:pPr>
        <w:pStyle w:val="-11"/>
        <w:spacing w:line="276" w:lineRule="auto"/>
        <w:rPr>
          <w:sz w:val="28"/>
          <w:szCs w:val="28"/>
        </w:rPr>
      </w:pPr>
      <w:r>
        <w:rPr>
          <w:b/>
          <w:sz w:val="28"/>
          <w:szCs w:val="28"/>
        </w:rPr>
        <w:t>Пример 4</w:t>
      </w:r>
      <w:r w:rsidRPr="00344F65">
        <w:rPr>
          <w:b/>
          <w:sz w:val="28"/>
          <w:szCs w:val="28"/>
        </w:rPr>
        <w:t>.</w:t>
      </w:r>
      <w:r w:rsidRPr="00344F65">
        <w:rPr>
          <w:sz w:val="28"/>
          <w:szCs w:val="28"/>
        </w:rPr>
        <w:t xml:space="preserve"> Граф отношения «число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является делителем числа </w:t>
      </w:r>
      <w:proofErr w:type="gramStart"/>
      <w:r w:rsidRPr="00344F65">
        <w:rPr>
          <w:i/>
          <w:sz w:val="28"/>
          <w:szCs w:val="28"/>
        </w:rPr>
        <w:t>y</w:t>
      </w:r>
      <w:r w:rsidRPr="00344F65">
        <w:rPr>
          <w:sz w:val="28"/>
          <w:szCs w:val="28"/>
        </w:rPr>
        <w:t>»</w:t>
      </w:r>
      <w:r w:rsidRPr="00344F65">
        <w:rPr>
          <w:sz w:val="28"/>
          <w:szCs w:val="28"/>
        </w:rPr>
        <w:br/>
        <w:t>заданного</w:t>
      </w:r>
      <w:proofErr w:type="gramEnd"/>
      <w:r w:rsidRPr="00344F65">
        <w:rPr>
          <w:sz w:val="28"/>
          <w:szCs w:val="28"/>
        </w:rPr>
        <w:t xml:space="preserve"> на множестве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 = {2, 4, 6}, </w:t>
      </w:r>
      <w:r>
        <w:rPr>
          <w:sz w:val="28"/>
          <w:szCs w:val="28"/>
        </w:rPr>
        <w:t>имеет следующий вид</w:t>
      </w:r>
      <w:r w:rsidRPr="00344F65">
        <w:rPr>
          <w:sz w:val="28"/>
          <w:szCs w:val="28"/>
        </w:rPr>
        <w:t>:</w:t>
      </w:r>
    </w:p>
    <w:bookmarkStart w:id="9" w:name="_MON_1137830364"/>
    <w:bookmarkStart w:id="10" w:name="_MON_1137831083"/>
    <w:bookmarkEnd w:id="9"/>
    <w:bookmarkEnd w:id="10"/>
    <w:bookmarkStart w:id="11" w:name="_MON_1137925251"/>
    <w:bookmarkEnd w:id="11"/>
    <w:p w:rsidR="00B30852" w:rsidRPr="00437DB1" w:rsidRDefault="00B30852" w:rsidP="00B30852">
      <w:pPr>
        <w:keepNext/>
        <w:spacing w:line="276" w:lineRule="auto"/>
        <w:jc w:val="center"/>
        <w:rPr>
          <w:rFonts w:ascii="Times New Roman" w:hAnsi="Times New Roman"/>
          <w:sz w:val="28"/>
          <w:szCs w:val="28"/>
        </w:rPr>
      </w:pPr>
      <w:r w:rsidRPr="00344F65">
        <w:rPr>
          <w:rFonts w:ascii="Times New Roman" w:hAnsi="Times New Roman"/>
          <w:sz w:val="28"/>
          <w:szCs w:val="28"/>
          <w:lang w:val="en-US"/>
        </w:rPr>
        <w:object w:dxaOrig="2385" w:dyaOrig="1065">
          <v:shape id="_x0000_i1026" type="#_x0000_t75" style="width:119.25pt;height:53.25pt" o:ole="" fillcolor="window">
            <v:imagedata r:id="rId6" o:title=""/>
          </v:shape>
          <o:OLEObject Type="Embed" ProgID="Word.Picture.8" ShapeID="_x0000_i1026" DrawAspect="Content" ObjectID="_1652891144" r:id="rId7"/>
        </w:object>
      </w:r>
    </w:p>
    <w:p w:rsidR="00B30852" w:rsidRPr="00344F65" w:rsidRDefault="00B30852" w:rsidP="00B30852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Стрелка на графе, у которой начало совпадает с концом, называется </w:t>
      </w:r>
      <w:r w:rsidRPr="00344F65">
        <w:rPr>
          <w:i/>
          <w:sz w:val="28"/>
          <w:szCs w:val="28"/>
        </w:rPr>
        <w:t>петлей</w:t>
      </w:r>
      <w:r w:rsidRPr="00344F65">
        <w:rPr>
          <w:sz w:val="28"/>
          <w:szCs w:val="28"/>
        </w:rPr>
        <w:t>.</w:t>
      </w:r>
    </w:p>
    <w:p w:rsidR="00B30852" w:rsidRDefault="00B30852" w:rsidP="00B30852">
      <w:pPr>
        <w:rPr>
          <w:rFonts w:ascii="Times New Roman" w:hAnsi="Times New Roman" w:cs="Times New Roman"/>
          <w:sz w:val="28"/>
          <w:szCs w:val="28"/>
        </w:rPr>
      </w:pPr>
    </w:p>
    <w:p w:rsidR="00B30852" w:rsidRDefault="004B320D" w:rsidP="00B308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Итак, перейдем к бинарным отношениям.</w:t>
      </w:r>
      <w:bookmarkStart w:id="12" w:name="_GoBack"/>
      <w:bookmarkEnd w:id="12"/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 xml:space="preserve">1. </w:t>
      </w:r>
      <w:r>
        <w:rPr>
          <w:rFonts w:ascii="Times New Roman" w:hAnsi="Times New Roman" w:cs="Times New Roman"/>
          <w:b/>
          <w:sz w:val="28"/>
          <w:szCs w:val="28"/>
        </w:rPr>
        <w:t>Понятие бинарного отношения.</w:t>
      </w:r>
    </w:p>
    <w:p w:rsidR="004B320D" w:rsidRPr="00C95B7C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Если рассматривать отношения между двумя элементами, то такие отношения называют </w:t>
      </w:r>
      <w:r w:rsidRPr="00C95B7C">
        <w:rPr>
          <w:rFonts w:ascii="Times New Roman" w:hAnsi="Times New Roman" w:cs="Times New Roman"/>
          <w:i/>
          <w:sz w:val="28"/>
          <w:szCs w:val="28"/>
        </w:rPr>
        <w:t>бинарными</w:t>
      </w:r>
      <w:r>
        <w:rPr>
          <w:rFonts w:ascii="Times New Roman" w:hAnsi="Times New Roman" w:cs="Times New Roman"/>
          <w:sz w:val="28"/>
          <w:szCs w:val="28"/>
        </w:rPr>
        <w:t xml:space="preserve">; отношения между тремя элементами – </w:t>
      </w:r>
      <w:r w:rsidRPr="00C95B7C">
        <w:rPr>
          <w:rFonts w:ascii="Times New Roman" w:hAnsi="Times New Roman" w:cs="Times New Roman"/>
          <w:i/>
          <w:sz w:val="28"/>
          <w:szCs w:val="28"/>
        </w:rPr>
        <w:t>тернарными</w:t>
      </w:r>
      <w:r>
        <w:rPr>
          <w:rFonts w:ascii="Times New Roman" w:hAnsi="Times New Roman" w:cs="Times New Roman"/>
          <w:sz w:val="28"/>
          <w:szCs w:val="28"/>
        </w:rPr>
        <w:t xml:space="preserve">; отношения между элементами </w:t>
      </w:r>
      <w:r w:rsidRPr="00C95B7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элементами – </w:t>
      </w:r>
      <w:r w:rsidRPr="00C95B7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95B7C"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 w:rsidRPr="00C95B7C">
        <w:rPr>
          <w:rFonts w:ascii="Times New Roman" w:hAnsi="Times New Roman" w:cs="Times New Roman"/>
          <w:i/>
          <w:sz w:val="28"/>
          <w:szCs w:val="28"/>
        </w:rPr>
        <w:t>арными</w:t>
      </w:r>
      <w:proofErr w:type="spellEnd"/>
      <w:r w:rsidRPr="00C95B7C">
        <w:rPr>
          <w:rFonts w:ascii="Times New Roman" w:hAnsi="Times New Roman" w:cs="Times New Roman"/>
          <w:i/>
          <w:sz w:val="28"/>
          <w:szCs w:val="28"/>
        </w:rPr>
        <w:t>.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пример, отношения «больше», «меньше», «равно», «больше на», «меньше на»,</w:t>
      </w:r>
      <w:r w:rsidRPr="00C95B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больше в … раз», «меньше … в раз», и т.д. являются бинарными отношениями.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пример, отношение «точка</w:t>
      </w:r>
      <w:r w:rsidRPr="00C95B7C">
        <w:rPr>
          <w:rFonts w:ascii="Times New Roman" w:hAnsi="Times New Roman" w:cs="Times New Roman"/>
          <w:i/>
          <w:sz w:val="28"/>
          <w:szCs w:val="28"/>
        </w:rPr>
        <w:t xml:space="preserve"> Х</w:t>
      </w:r>
      <w:r>
        <w:rPr>
          <w:rFonts w:ascii="Times New Roman" w:hAnsi="Times New Roman" w:cs="Times New Roman"/>
          <w:sz w:val="28"/>
          <w:szCs w:val="28"/>
        </w:rPr>
        <w:t xml:space="preserve"> лежит между точками </w:t>
      </w:r>
      <w:proofErr w:type="gramStart"/>
      <w:r w:rsidRPr="00C95B7C">
        <w:rPr>
          <w:rFonts w:ascii="Times New Roman" w:hAnsi="Times New Roman" w:cs="Times New Roman"/>
          <w:i/>
          <w:sz w:val="28"/>
          <w:szCs w:val="28"/>
        </w:rPr>
        <w:t>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95B7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» является тернарным отношением.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5B7C">
        <w:rPr>
          <w:rFonts w:ascii="Times New Roman" w:hAnsi="Times New Roman" w:cs="Times New Roman"/>
          <w:b/>
          <w:sz w:val="28"/>
          <w:szCs w:val="28"/>
        </w:rPr>
        <w:t>Опреде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486D">
        <w:rPr>
          <w:rFonts w:ascii="Times New Roman" w:hAnsi="Times New Roman" w:cs="Times New Roman"/>
          <w:i/>
          <w:sz w:val="28"/>
          <w:szCs w:val="28"/>
        </w:rPr>
        <w:t>Бинарным отношением на множестве Х</w:t>
      </w:r>
      <w:r>
        <w:rPr>
          <w:rFonts w:ascii="Times New Roman" w:hAnsi="Times New Roman" w:cs="Times New Roman"/>
          <w:sz w:val="28"/>
          <w:szCs w:val="28"/>
        </w:rPr>
        <w:t xml:space="preserve"> называют всякое подмножество декартова произведения </w:t>
      </w:r>
      <w:proofErr w:type="gramStart"/>
      <w:r w:rsidRPr="0047486D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B4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Бинарные отношения задают: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еречислением пар элемента множества </w:t>
      </w:r>
      <w:r w:rsidRPr="0047486D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с помощью таблицы;</w:t>
      </w:r>
    </w:p>
    <w:p w:rsidR="004B320D" w:rsidRPr="0047486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) с помощью графа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П</w:t>
      </w:r>
      <w:r>
        <w:rPr>
          <w:b/>
          <w:sz w:val="28"/>
          <w:szCs w:val="28"/>
        </w:rPr>
        <w:t>ример</w:t>
      </w:r>
      <w:r w:rsidRPr="00344F65">
        <w:rPr>
          <w:b/>
          <w:sz w:val="28"/>
          <w:szCs w:val="28"/>
        </w:rPr>
        <w:t>.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Дано бинарное отношение</w:t>
      </w:r>
      <w:r w:rsidRPr="00344F65">
        <w:rPr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</w:rPr>
        <w:t>Р</w:t>
      </w:r>
      <w:r>
        <w:rPr>
          <w:sz w:val="28"/>
          <w:szCs w:val="28"/>
        </w:rPr>
        <w:t>:</w:t>
      </w:r>
      <w:r w:rsidRPr="00344F65">
        <w:rPr>
          <w:sz w:val="28"/>
          <w:szCs w:val="28"/>
        </w:rPr>
        <w:t>«</w:t>
      </w:r>
      <w:proofErr w:type="gramEnd"/>
      <w:r w:rsidRPr="00344F65">
        <w:rPr>
          <w:sz w:val="28"/>
          <w:szCs w:val="28"/>
        </w:rPr>
        <w:t xml:space="preserve">число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является делителем числа </w:t>
      </w:r>
      <w:r w:rsidRPr="00344F65">
        <w:rPr>
          <w:i/>
          <w:sz w:val="28"/>
          <w:szCs w:val="28"/>
        </w:rPr>
        <w:t>y</w:t>
      </w:r>
      <w:r w:rsidRPr="00344F65">
        <w:rPr>
          <w:sz w:val="28"/>
          <w:szCs w:val="28"/>
        </w:rPr>
        <w:t>»</w:t>
      </w:r>
      <w:r>
        <w:rPr>
          <w:sz w:val="28"/>
          <w:szCs w:val="28"/>
        </w:rPr>
        <w:t>,</w:t>
      </w:r>
      <w:r w:rsidRPr="00344F65">
        <w:rPr>
          <w:sz w:val="28"/>
          <w:szCs w:val="28"/>
        </w:rPr>
        <w:br/>
      </w:r>
      <w:r>
        <w:rPr>
          <w:sz w:val="28"/>
          <w:szCs w:val="28"/>
        </w:rPr>
        <w:t>заданное</w:t>
      </w:r>
      <w:r w:rsidRPr="00344F65">
        <w:rPr>
          <w:sz w:val="28"/>
          <w:szCs w:val="28"/>
        </w:rPr>
        <w:t xml:space="preserve"> на множестве </w:t>
      </w:r>
      <w:r w:rsidRPr="00344F65">
        <w:rPr>
          <w:i/>
          <w:sz w:val="28"/>
          <w:szCs w:val="28"/>
        </w:rPr>
        <w:t>Х</w:t>
      </w:r>
      <w:r>
        <w:rPr>
          <w:sz w:val="28"/>
          <w:szCs w:val="28"/>
        </w:rPr>
        <w:t> = {2, 4, 6}. Изобразить бинарное отношение с помощью: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еречисления пар элементов множества </w:t>
      </w:r>
      <w:r w:rsidRPr="0047486D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таблицы;</w:t>
      </w:r>
    </w:p>
    <w:p w:rsidR="004B320D" w:rsidRPr="0047486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графа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1) перечислением пар элементов множества </w:t>
      </w:r>
      <w:r w:rsidRPr="0047486D">
        <w:rPr>
          <w:i/>
          <w:sz w:val="28"/>
          <w:szCs w:val="28"/>
        </w:rPr>
        <w:t>Х</w:t>
      </w:r>
      <w:r>
        <w:rPr>
          <w:sz w:val="28"/>
          <w:szCs w:val="28"/>
        </w:rPr>
        <w:t>:</w:t>
      </w:r>
    </w:p>
    <w:p w:rsidR="004B320D" w:rsidRPr="00552C7A" w:rsidRDefault="004B320D" w:rsidP="004B320D">
      <w:pPr>
        <w:pStyle w:val="-11"/>
        <w:ind w:firstLine="0"/>
        <w:rPr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(2; 2), (2; 4), (2; 6), (4; 4), (6; 6)</w:t>
      </w:r>
      <w:r>
        <w:rPr>
          <w:sz w:val="28"/>
          <w:szCs w:val="28"/>
        </w:rPr>
        <w:sym w:font="Symbol" w:char="F07D"/>
      </w:r>
      <w:r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2) составим таблицу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4B320D" w:rsidTr="004323AE"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4B320D" w:rsidTr="004323AE"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</w:tr>
      <w:tr w:rsidR="004B320D" w:rsidTr="004323AE"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4B320D" w:rsidTr="004323AE"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69" w:type="dxa"/>
          </w:tcPr>
          <w:p w:rsidR="004B320D" w:rsidRDefault="004B320D" w:rsidP="004323AE">
            <w:pPr>
              <w:pStyle w:val="-1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</w:tr>
    </w:tbl>
    <w:p w:rsidR="004B320D" w:rsidRDefault="004B320D" w:rsidP="004B320D">
      <w:pPr>
        <w:pStyle w:val="-11"/>
        <w:ind w:firstLine="0"/>
        <w:rPr>
          <w:sz w:val="28"/>
          <w:szCs w:val="28"/>
        </w:rPr>
      </w:pP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3) нарисуем граф:</w:t>
      </w:r>
    </w:p>
    <w:bookmarkStart w:id="13" w:name="_MON_1137925251"/>
    <w:bookmarkEnd w:id="13"/>
    <w:bookmarkStart w:id="14" w:name="_MON_1137830364"/>
    <w:bookmarkEnd w:id="14"/>
    <w:p w:rsidR="004B320D" w:rsidRPr="00552C7A" w:rsidRDefault="004B320D" w:rsidP="004B320D">
      <w:pPr>
        <w:keepNext/>
        <w:jc w:val="center"/>
        <w:rPr>
          <w:rFonts w:ascii="Times New Roman" w:hAnsi="Times New Roman"/>
          <w:sz w:val="28"/>
          <w:szCs w:val="28"/>
        </w:rPr>
      </w:pPr>
      <w:r w:rsidRPr="00344F65">
        <w:rPr>
          <w:rFonts w:ascii="Times New Roman" w:hAnsi="Times New Roman"/>
          <w:sz w:val="28"/>
          <w:szCs w:val="28"/>
          <w:lang w:val="en-US"/>
        </w:rPr>
        <w:object w:dxaOrig="2385" w:dyaOrig="1065">
          <v:shape id="_x0000_i1027" type="#_x0000_t75" style="width:144.75pt;height:64.5pt" o:ole="" fillcolor="window">
            <v:imagedata r:id="rId6" o:title=""/>
          </v:shape>
          <o:OLEObject Type="Embed" ProgID="Word.Picture.8" ShapeID="_x0000_i1027" DrawAspect="Content" ObjectID="_1652891145" r:id="rId8"/>
        </w:object>
      </w:r>
    </w:p>
    <w:p w:rsidR="004B320D" w:rsidRPr="00344F65" w:rsidRDefault="004B320D" w:rsidP="004B320D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 xml:space="preserve">Стрелка на графе, у которой начало совпадает с концом, называется </w:t>
      </w:r>
      <w:r w:rsidRPr="00D50587">
        <w:rPr>
          <w:b/>
          <w:i/>
          <w:sz w:val="28"/>
          <w:szCs w:val="28"/>
        </w:rPr>
        <w:t>петлей</w:t>
      </w:r>
      <w:r w:rsidRPr="00D50587">
        <w:rPr>
          <w:b/>
          <w:sz w:val="28"/>
          <w:szCs w:val="28"/>
        </w:rPr>
        <w:t>.</w:t>
      </w:r>
    </w:p>
    <w:p w:rsidR="004B320D" w:rsidRPr="002F355E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B320D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>2. Свойства бинарных отноше</w:t>
      </w:r>
      <w:r>
        <w:rPr>
          <w:rFonts w:ascii="Times New Roman" w:hAnsi="Times New Roman" w:cs="Times New Roman"/>
          <w:b/>
          <w:sz w:val="28"/>
          <w:szCs w:val="28"/>
        </w:rPr>
        <w:t>ний между элементами множества</w:t>
      </w:r>
    </w:p>
    <w:p w:rsidR="004B320D" w:rsidRPr="00344F65" w:rsidRDefault="004B320D" w:rsidP="004B320D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 xml:space="preserve">Пусть на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задано бинарное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>. Оно может обладать некоторыми из следующих свойств: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1.</w:t>
      </w:r>
      <w:r w:rsidRPr="00344F65">
        <w:rPr>
          <w:i/>
          <w:sz w:val="28"/>
          <w:szCs w:val="28"/>
        </w:rPr>
        <w:t xml:space="preserve"> </w:t>
      </w:r>
      <w:proofErr w:type="spellStart"/>
      <w:r w:rsidRPr="00344F65">
        <w:rPr>
          <w:i/>
          <w:sz w:val="28"/>
          <w:szCs w:val="28"/>
        </w:rPr>
        <w:t>Рефлексивность</w:t>
      </w:r>
      <w:proofErr w:type="spellEnd"/>
      <w:r w:rsidRPr="00344F65">
        <w:rPr>
          <w:i/>
          <w:sz w:val="28"/>
          <w:szCs w:val="28"/>
        </w:rPr>
        <w:t>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рефлексивным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стинно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Например, «бы</w:t>
      </w:r>
      <w:r>
        <w:rPr>
          <w:sz w:val="28"/>
          <w:szCs w:val="28"/>
        </w:rPr>
        <w:t>ть параллельным», «быть равным»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2.</w:t>
      </w:r>
      <w:r w:rsidRPr="00344F65">
        <w:rPr>
          <w:i/>
          <w:sz w:val="28"/>
          <w:szCs w:val="28"/>
        </w:rPr>
        <w:t xml:space="preserve"> </w:t>
      </w:r>
      <w:proofErr w:type="spellStart"/>
      <w:r w:rsidRPr="00344F65">
        <w:rPr>
          <w:i/>
          <w:sz w:val="28"/>
          <w:szCs w:val="28"/>
        </w:rPr>
        <w:t>Антирефлексивность</w:t>
      </w:r>
      <w:proofErr w:type="spellEnd"/>
      <w:r w:rsidRPr="00344F65">
        <w:rPr>
          <w:i/>
          <w:sz w:val="28"/>
          <w:szCs w:val="28"/>
        </w:rPr>
        <w:t>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</w:t>
      </w:r>
      <w:proofErr w:type="spellStart"/>
      <w:r w:rsidRPr="00344F65">
        <w:rPr>
          <w:sz w:val="28"/>
          <w:szCs w:val="28"/>
        </w:rPr>
        <w:t>антирефлексивным</w:t>
      </w:r>
      <w:proofErr w:type="spellEnd"/>
      <w:r w:rsidRPr="00344F65">
        <w:rPr>
          <w:sz w:val="28"/>
          <w:szCs w:val="28"/>
        </w:rPr>
        <w:t xml:space="preserve">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всегда ложно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. 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Например, отно</w:t>
      </w:r>
      <w:r>
        <w:rPr>
          <w:sz w:val="28"/>
          <w:szCs w:val="28"/>
        </w:rPr>
        <w:t>шение перпендикулярности прямых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3.</w:t>
      </w:r>
      <w:r w:rsidRPr="00344F65">
        <w:rPr>
          <w:i/>
          <w:sz w:val="28"/>
          <w:szCs w:val="28"/>
        </w:rPr>
        <w:t xml:space="preserve"> Симметричность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симметричным, если для любых </w:t>
      </w:r>
      <w:r w:rsidRPr="00344F65">
        <w:rPr>
          <w:i/>
          <w:sz w:val="28"/>
          <w:szCs w:val="28"/>
        </w:rPr>
        <w:t>а</w:t>
      </w:r>
      <w:r>
        <w:rPr>
          <w:sz w:val="28"/>
          <w:szCs w:val="28"/>
        </w:rPr>
        <w:t>,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истинности </w:t>
      </w:r>
      <w:r w:rsidRPr="00344F65">
        <w:rPr>
          <w:i/>
          <w:sz w:val="28"/>
          <w:szCs w:val="28"/>
        </w:rPr>
        <w:t>а</w:t>
      </w:r>
      <w:proofErr w:type="spellStart"/>
      <w:r w:rsidRPr="00344F65">
        <w:rPr>
          <w:i/>
          <w:sz w:val="28"/>
          <w:szCs w:val="28"/>
          <w:lang w:val="en-US"/>
        </w:rPr>
        <w:t>hb</w:t>
      </w:r>
      <w:proofErr w:type="spellEnd"/>
      <w:r w:rsidRPr="00344F65">
        <w:rPr>
          <w:sz w:val="28"/>
          <w:szCs w:val="28"/>
        </w:rPr>
        <w:t xml:space="preserve"> следует истинность </w:t>
      </w:r>
      <w:proofErr w:type="spellStart"/>
      <w:r>
        <w:rPr>
          <w:i/>
          <w:sz w:val="28"/>
          <w:szCs w:val="28"/>
          <w:lang w:val="en-US"/>
        </w:rPr>
        <w:t>b</w:t>
      </w:r>
      <w:r w:rsidRPr="00344F65">
        <w:rPr>
          <w:i/>
          <w:sz w:val="28"/>
          <w:szCs w:val="28"/>
          <w:lang w:val="en-US"/>
        </w:rPr>
        <w:t>ha</w:t>
      </w:r>
      <w:proofErr w:type="spellEnd"/>
      <w:r>
        <w:rPr>
          <w:sz w:val="28"/>
          <w:szCs w:val="28"/>
        </w:rPr>
        <w:t xml:space="preserve">. </w:t>
      </w:r>
      <w:r w:rsidRPr="00344F65">
        <w:rPr>
          <w:sz w:val="28"/>
          <w:szCs w:val="28"/>
        </w:rPr>
        <w:t>Например, отношение «быть пара</w:t>
      </w:r>
      <w:r>
        <w:rPr>
          <w:sz w:val="28"/>
          <w:szCs w:val="28"/>
        </w:rPr>
        <w:t>ллельным» является симметричным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4.</w:t>
      </w:r>
      <w:r w:rsidRPr="00344F65">
        <w:rPr>
          <w:i/>
          <w:sz w:val="28"/>
          <w:szCs w:val="28"/>
        </w:rPr>
        <w:t xml:space="preserve"> Антисимметричность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антисимметричным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з истинности </w:t>
      </w:r>
      <w:r w:rsidRPr="00344F65">
        <w:rPr>
          <w:i/>
          <w:sz w:val="28"/>
          <w:szCs w:val="28"/>
        </w:rPr>
        <w:t>а</w:t>
      </w:r>
      <w:proofErr w:type="spellStart"/>
      <w:r w:rsidRPr="00344F65">
        <w:rPr>
          <w:i/>
          <w:sz w:val="28"/>
          <w:szCs w:val="28"/>
          <w:lang w:val="en-US"/>
        </w:rPr>
        <w:t>hb</w:t>
      </w:r>
      <w:proofErr w:type="spellEnd"/>
      <w:r w:rsidRPr="00344F65">
        <w:rPr>
          <w:sz w:val="28"/>
          <w:szCs w:val="28"/>
        </w:rPr>
        <w:t xml:space="preserve"> следует ложность </w:t>
      </w:r>
      <w:proofErr w:type="spellStart"/>
      <w:r>
        <w:rPr>
          <w:i/>
          <w:sz w:val="28"/>
          <w:szCs w:val="28"/>
          <w:lang w:val="en-US"/>
        </w:rPr>
        <w:t>b</w:t>
      </w:r>
      <w:r w:rsidRPr="00344F65">
        <w:rPr>
          <w:i/>
          <w:sz w:val="28"/>
          <w:szCs w:val="28"/>
          <w:lang w:val="en-US"/>
        </w:rPr>
        <w:t>ha</w:t>
      </w:r>
      <w:proofErr w:type="spellEnd"/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Например, отношение «быть </w:t>
      </w:r>
      <w:r>
        <w:rPr>
          <w:sz w:val="28"/>
          <w:szCs w:val="28"/>
        </w:rPr>
        <w:t>длиннее», заданное на множестве отрезков является антисимметричным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5900AB">
        <w:rPr>
          <w:sz w:val="28"/>
          <w:szCs w:val="28"/>
        </w:rPr>
        <w:t>5.</w:t>
      </w:r>
      <w:r w:rsidRPr="00344F65">
        <w:rPr>
          <w:i/>
          <w:sz w:val="28"/>
          <w:szCs w:val="28"/>
        </w:rPr>
        <w:t xml:space="preserve"> Транзитивность.</w:t>
      </w:r>
      <w:r w:rsidRPr="00344F65">
        <w:rPr>
          <w:sz w:val="28"/>
          <w:szCs w:val="28"/>
        </w:rPr>
        <w:t xml:space="preserve"> Отношение 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называется транзитивным, если для любых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c</w:t>
      </w:r>
      <w:r w:rsidRPr="00344F65">
        <w:rPr>
          <w:sz w:val="28"/>
          <w:szCs w:val="28"/>
        </w:rPr>
        <w:t xml:space="preserve"> из множества А из истинности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в</w:t>
      </w:r>
      <w:r w:rsidRPr="00344F65">
        <w:rPr>
          <w:sz w:val="28"/>
          <w:szCs w:val="28"/>
        </w:rPr>
        <w:t xml:space="preserve"> и </w:t>
      </w:r>
      <w:proofErr w:type="spellStart"/>
      <w:r w:rsidRPr="00344F65">
        <w:rPr>
          <w:i/>
          <w:sz w:val="28"/>
          <w:szCs w:val="28"/>
          <w:lang w:val="en-US"/>
        </w:rPr>
        <w:t>bhc</w:t>
      </w:r>
      <w:proofErr w:type="spellEnd"/>
      <w:r w:rsidRPr="00344F65">
        <w:rPr>
          <w:sz w:val="28"/>
          <w:szCs w:val="28"/>
        </w:rPr>
        <w:t xml:space="preserve"> следует истинность </w:t>
      </w:r>
      <w:r w:rsidRPr="00344F65">
        <w:rPr>
          <w:i/>
          <w:sz w:val="28"/>
          <w:szCs w:val="28"/>
        </w:rPr>
        <w:t>а</w:t>
      </w:r>
      <w:r w:rsidRPr="00344F65"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>с</w:t>
      </w:r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Например, отношение «быть пара</w:t>
      </w:r>
      <w:r>
        <w:rPr>
          <w:sz w:val="28"/>
          <w:szCs w:val="28"/>
        </w:rPr>
        <w:t>ллельным» является транзитивным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0"/>
        <w:rPr>
          <w:b/>
          <w:sz w:val="28"/>
          <w:szCs w:val="28"/>
        </w:rPr>
      </w:pP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Примеры.</w:t>
      </w:r>
      <w:r w:rsidRPr="00344F65">
        <w:rPr>
          <w:sz w:val="28"/>
          <w:szCs w:val="28"/>
        </w:rPr>
        <w:t xml:space="preserve"> 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344F65">
        <w:rPr>
          <w:sz w:val="28"/>
          <w:szCs w:val="28"/>
        </w:rPr>
        <w:t xml:space="preserve">Отношение «равно» на множестве чисел обладает свойствами </w:t>
      </w:r>
      <w:proofErr w:type="spellStart"/>
      <w:r w:rsidRPr="00344F65">
        <w:rPr>
          <w:sz w:val="28"/>
          <w:szCs w:val="28"/>
        </w:rPr>
        <w:t>рефлексивности</w:t>
      </w:r>
      <w:proofErr w:type="spellEnd"/>
      <w:r w:rsidRPr="00344F65">
        <w:rPr>
          <w:sz w:val="28"/>
          <w:szCs w:val="28"/>
        </w:rPr>
        <w:t xml:space="preserve">, симметричности и транзитивности. 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344F65">
        <w:rPr>
          <w:sz w:val="28"/>
          <w:szCs w:val="28"/>
        </w:rPr>
        <w:t xml:space="preserve">Отношение «больше» на множестве чисел обладает свойствами </w:t>
      </w:r>
      <w:proofErr w:type="spellStart"/>
      <w:r w:rsidRPr="00344F65">
        <w:rPr>
          <w:sz w:val="28"/>
          <w:szCs w:val="28"/>
        </w:rPr>
        <w:t>антирефлексивности</w:t>
      </w:r>
      <w:proofErr w:type="spellEnd"/>
      <w:r w:rsidRPr="00344F65">
        <w:rPr>
          <w:sz w:val="28"/>
          <w:szCs w:val="28"/>
        </w:rPr>
        <w:t xml:space="preserve">, антисимметричности и транзитивности. 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44F65">
        <w:rPr>
          <w:sz w:val="28"/>
          <w:szCs w:val="28"/>
        </w:rPr>
        <w:t xml:space="preserve">Отношение «перпендикулярно» на множестве прямых обладает свойствами </w:t>
      </w:r>
      <w:proofErr w:type="spellStart"/>
      <w:r w:rsidRPr="00344F65">
        <w:rPr>
          <w:sz w:val="28"/>
          <w:szCs w:val="28"/>
        </w:rPr>
        <w:t>антирефлексивности</w:t>
      </w:r>
      <w:proofErr w:type="spellEnd"/>
      <w:r w:rsidRPr="00344F65">
        <w:rPr>
          <w:sz w:val="28"/>
          <w:szCs w:val="28"/>
        </w:rPr>
        <w:t>, симметричности н не обладает свойствами транзитивности.</w:t>
      </w:r>
    </w:p>
    <w:p w:rsidR="004B320D" w:rsidRPr="005900AB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900AB">
        <w:rPr>
          <w:rFonts w:ascii="Times New Roman" w:hAnsi="Times New Roman" w:cs="Times New Roman"/>
          <w:i/>
          <w:sz w:val="28"/>
          <w:szCs w:val="28"/>
        </w:rPr>
        <w:t>Объясните почему?</w:t>
      </w:r>
    </w:p>
    <w:p w:rsidR="004B320D" w:rsidRPr="002F355E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B320D" w:rsidRDefault="004B320D" w:rsidP="004B320D">
      <w:pPr>
        <w:tabs>
          <w:tab w:val="left" w:pos="426"/>
          <w:tab w:val="left" w:pos="709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>3. Отношение эквивалентности. Связь отношения эквивалентности с разбиением множества на попарно непересекающиеся подмножества. Роль отношения эквивалентности при определении понятий через абстракцию.</w:t>
      </w:r>
    </w:p>
    <w:p w:rsidR="004B320D" w:rsidRPr="00344F65" w:rsidRDefault="004B320D" w:rsidP="004B320D">
      <w:pPr>
        <w:pStyle w:val="-11"/>
        <w:spacing w:after="240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>
        <w:rPr>
          <w:sz w:val="28"/>
          <w:szCs w:val="28"/>
        </w:rPr>
        <w:t xml:space="preserve">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, заданное на множеств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отношением эквивалентности</w:t>
      </w:r>
      <w:r w:rsidRPr="00344F65">
        <w:rPr>
          <w:sz w:val="28"/>
          <w:szCs w:val="28"/>
        </w:rPr>
        <w:t xml:space="preserve">, если оно обладает свойствами </w:t>
      </w:r>
      <w:proofErr w:type="spellStart"/>
      <w:r w:rsidRPr="00344F65">
        <w:rPr>
          <w:sz w:val="28"/>
          <w:szCs w:val="28"/>
        </w:rPr>
        <w:t>рефлексивности</w:t>
      </w:r>
      <w:proofErr w:type="spellEnd"/>
      <w:r w:rsidRPr="00344F65">
        <w:rPr>
          <w:sz w:val="28"/>
          <w:szCs w:val="28"/>
        </w:rPr>
        <w:t>, симметричности и транзитивности.</w:t>
      </w:r>
    </w:p>
    <w:p w:rsidR="004B320D" w:rsidRPr="00344F65" w:rsidRDefault="004B320D" w:rsidP="004B320D">
      <w:pPr>
        <w:pStyle w:val="-11"/>
        <w:spacing w:after="240"/>
        <w:ind w:firstLine="0"/>
        <w:rPr>
          <w:sz w:val="28"/>
          <w:szCs w:val="28"/>
        </w:rPr>
      </w:pPr>
      <w:r w:rsidRPr="003E0F8C">
        <w:rPr>
          <w:sz w:val="28"/>
          <w:szCs w:val="28"/>
        </w:rPr>
        <w:t>Например</w:t>
      </w:r>
      <w:r>
        <w:rPr>
          <w:sz w:val="28"/>
          <w:szCs w:val="28"/>
        </w:rPr>
        <w:t>, о</w:t>
      </w:r>
      <w:r w:rsidRPr="00344F65">
        <w:rPr>
          <w:sz w:val="28"/>
          <w:szCs w:val="28"/>
        </w:rPr>
        <w:t>тношениями эквивалентности будут отношения «равно» на множестве чисел, «параллельности» на множестве прямых и т.д.</w:t>
      </w:r>
    </w:p>
    <w:p w:rsidR="004B320D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Всякое отношение эквивалентности разбивает множество на попарно непересекающиеся подмножества. </w:t>
      </w:r>
    </w:p>
    <w:p w:rsidR="004B320D" w:rsidRDefault="004B320D" w:rsidP="004B320D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Вспомним</w:t>
      </w:r>
      <w:r w:rsidRPr="00344F65">
        <w:rPr>
          <w:sz w:val="28"/>
          <w:szCs w:val="28"/>
        </w:rPr>
        <w:t xml:space="preserve"> определение: </w:t>
      </w:r>
    </w:p>
    <w:p w:rsidR="004B320D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«Множество разбито на попарно непересекающиеся подмножества, если 1) все подмножества, образующие разбиение, не пустые; 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2) эта подмножества не пересекаются; 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>3) объединением всех подмножеств является дан</w:t>
      </w:r>
      <w:r>
        <w:rPr>
          <w:sz w:val="28"/>
          <w:szCs w:val="28"/>
        </w:rPr>
        <w:t>ное множество»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Например, в начальном курсе математики учащиеся встречаются с разбиением множества натуральных чисел на</w:t>
      </w:r>
      <w:r>
        <w:rPr>
          <w:sz w:val="28"/>
          <w:szCs w:val="28"/>
        </w:rPr>
        <w:t>: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а</w:t>
      </w:r>
      <w:proofErr w:type="gramEnd"/>
      <w:r w:rsidRPr="00344F65">
        <w:rPr>
          <w:sz w:val="28"/>
          <w:szCs w:val="28"/>
        </w:rPr>
        <w:t xml:space="preserve">) подмножества четных и нечетных чисел; 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б</w:t>
      </w:r>
      <w:proofErr w:type="gramEnd"/>
      <w:r w:rsidRPr="00344F65">
        <w:rPr>
          <w:sz w:val="28"/>
          <w:szCs w:val="28"/>
        </w:rPr>
        <w:t>) подмножества однозначных, двузначных, трехзначных и т.д. чисел. Множество углов разбивается на три класса: острые, прямые и тупые. Множество всех многоугольников — на треугольники, четырехугольники, пятиугольники и т.д.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Однако, необходимо помнить, что несоблюдение одного из приведенных выше условий разбиения может привести к ошибкам в классификации. Например, нельзя разбить множество всех треугольников на два класса: равнобедренных и прямоугольных (почему?).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Не всякое отношение между элементами множества дает разбиение его на классы. Например, нельзя разбить множество учеников школы на классы по признаку «ученик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знаком с учеником </w:t>
      </w:r>
      <w:r w:rsidRPr="00344F65">
        <w:rPr>
          <w:i/>
          <w:sz w:val="28"/>
          <w:szCs w:val="28"/>
          <w:lang w:val="en-US"/>
        </w:rPr>
        <w:t>y</w:t>
      </w:r>
      <w:r w:rsidRPr="00344F65">
        <w:rPr>
          <w:sz w:val="28"/>
          <w:szCs w:val="28"/>
        </w:rPr>
        <w:t>» (почему?)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>
        <w:rPr>
          <w:b/>
          <w:sz w:val="28"/>
          <w:szCs w:val="28"/>
        </w:rPr>
        <w:t>Пример</w:t>
      </w:r>
      <w:r w:rsidRPr="00344F65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: «число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имеет тот же остаток при делении на 3, что и </w:t>
      </w:r>
      <w:r w:rsidRPr="00344F65">
        <w:rPr>
          <w:sz w:val="28"/>
          <w:szCs w:val="28"/>
        </w:rPr>
        <w:lastRenderedPageBreak/>
        <w:t xml:space="preserve">число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» задано на множестве </w:t>
      </w:r>
      <w:r w:rsidRPr="00344F65">
        <w:rPr>
          <w:position w:val="-12"/>
          <w:sz w:val="28"/>
          <w:szCs w:val="28"/>
        </w:rPr>
        <w:object w:dxaOrig="1960" w:dyaOrig="360">
          <v:shape id="_x0000_i1028" type="#_x0000_t75" style="width:98.25pt;height:18pt" o:ole="" fillcolor="window">
            <v:imagedata r:id="rId9" o:title=""/>
          </v:shape>
          <o:OLEObject Type="Embed" ProgID="Equation.DSMT4" ShapeID="_x0000_i1028" DrawAspect="Content" ObjectID="_1652891146" r:id="rId10"/>
        </w:object>
      </w:r>
      <w:r w:rsidRPr="00344F65">
        <w:rPr>
          <w:sz w:val="28"/>
          <w:szCs w:val="28"/>
        </w:rPr>
        <w:t xml:space="preserve"> 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) Постройте граф отношения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б</w:t>
      </w:r>
      <w:proofErr w:type="gramEnd"/>
      <w:r w:rsidRPr="00344F65">
        <w:rPr>
          <w:sz w:val="28"/>
          <w:szCs w:val="28"/>
        </w:rPr>
        <w:t xml:space="preserve">) Выясните, какие из чисел множества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удовлетворяют условию </w:t>
      </w:r>
      <w:r w:rsidRPr="00344F65">
        <w:rPr>
          <w:i/>
          <w:sz w:val="28"/>
          <w:szCs w:val="28"/>
        </w:rPr>
        <w:t>х</w:t>
      </w:r>
      <w:r w:rsidRPr="003E0F8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4, 8</w:t>
      </w:r>
      <w:r w:rsidRPr="003E0F8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 xml:space="preserve"> у</w:t>
      </w:r>
      <w:r w:rsidRPr="00344F65">
        <w:rPr>
          <w:sz w:val="28"/>
          <w:szCs w:val="28"/>
        </w:rPr>
        <w:t xml:space="preserve">. в) Докажите, что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есть отношение эквивалентности.</w:t>
      </w:r>
    </w:p>
    <w:p w:rsidR="004B320D" w:rsidRPr="002F355E" w:rsidRDefault="004B320D" w:rsidP="004B320D">
      <w:pPr>
        <w:tabs>
          <w:tab w:val="left" w:pos="426"/>
          <w:tab w:val="left" w:pos="709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B320D" w:rsidRDefault="004B320D" w:rsidP="004B320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9046F">
        <w:rPr>
          <w:rFonts w:ascii="Times New Roman" w:hAnsi="Times New Roman" w:cs="Times New Roman"/>
          <w:b/>
          <w:sz w:val="28"/>
          <w:szCs w:val="28"/>
        </w:rPr>
        <w:t>4. Отношение порядка. Упорядоченные множества. Свойства дискретности и плотности</w:t>
      </w:r>
      <w:r>
        <w:rPr>
          <w:rFonts w:ascii="Times New Roman" w:hAnsi="Times New Roman" w:cs="Times New Roman"/>
          <w:b/>
          <w:sz w:val="28"/>
          <w:szCs w:val="28"/>
        </w:rPr>
        <w:t xml:space="preserve"> линейно упорядоченных множеств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Всякое антисимметр</w:t>
      </w:r>
      <w:r>
        <w:rPr>
          <w:sz w:val="28"/>
          <w:szCs w:val="28"/>
        </w:rPr>
        <w:t xml:space="preserve">ичное и транзитивное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в множеств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отношением порядка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 xml:space="preserve">Если отношение порядка рефлексивно, то оно называется </w:t>
      </w:r>
      <w:r w:rsidRPr="00344F65">
        <w:rPr>
          <w:i/>
          <w:sz w:val="28"/>
          <w:szCs w:val="28"/>
        </w:rPr>
        <w:t>отношением нестрогого порядка</w:t>
      </w:r>
      <w:r>
        <w:rPr>
          <w:sz w:val="28"/>
          <w:szCs w:val="28"/>
        </w:rPr>
        <w:t>/</w:t>
      </w:r>
      <w:r w:rsidRPr="00344F65">
        <w:rPr>
          <w:sz w:val="28"/>
          <w:szCs w:val="28"/>
        </w:rPr>
        <w:t xml:space="preserve"> </w:t>
      </w:r>
    </w:p>
    <w:p w:rsidR="004B320D" w:rsidRPr="00344F65" w:rsidRDefault="004B320D" w:rsidP="004B320D">
      <w:pPr>
        <w:pStyle w:val="-11"/>
        <w:spacing w:after="240"/>
        <w:rPr>
          <w:sz w:val="28"/>
          <w:szCs w:val="28"/>
        </w:rPr>
      </w:pPr>
      <w:r>
        <w:rPr>
          <w:sz w:val="28"/>
          <w:szCs w:val="28"/>
        </w:rPr>
        <w:t>Е</w:t>
      </w:r>
      <w:r w:rsidRPr="00344F65">
        <w:rPr>
          <w:sz w:val="28"/>
          <w:szCs w:val="28"/>
        </w:rPr>
        <w:t xml:space="preserve">сли </w:t>
      </w:r>
      <w:r>
        <w:rPr>
          <w:sz w:val="28"/>
          <w:szCs w:val="28"/>
        </w:rPr>
        <w:t>отношение</w:t>
      </w:r>
      <w:r w:rsidRPr="00344F65">
        <w:rPr>
          <w:sz w:val="28"/>
          <w:szCs w:val="28"/>
        </w:rPr>
        <w:t xml:space="preserve"> </w:t>
      </w:r>
      <w:proofErr w:type="spellStart"/>
      <w:r w:rsidRPr="00344F65">
        <w:rPr>
          <w:sz w:val="28"/>
          <w:szCs w:val="28"/>
        </w:rPr>
        <w:t>антирефлексивно</w:t>
      </w:r>
      <w:proofErr w:type="spellEnd"/>
      <w:r w:rsidRPr="00344F65">
        <w:rPr>
          <w:sz w:val="28"/>
          <w:szCs w:val="28"/>
        </w:rPr>
        <w:t xml:space="preserve">, то оно называется </w:t>
      </w:r>
      <w:r w:rsidRPr="00344F65">
        <w:rPr>
          <w:i/>
          <w:sz w:val="28"/>
          <w:szCs w:val="28"/>
        </w:rPr>
        <w:t>отношением строгого порядка</w:t>
      </w:r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отношения порядка «не больше (меньше либо равно)», «параллельно», «делится на», «кратно» будут отношениями нестрогого порядка, а отношения порядка «больше», «выше», «следует за» будут отношениями строгого порядка.</w:t>
      </w:r>
    </w:p>
    <w:p w:rsidR="004B320D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Отношение порядка, заданное на множестве</w:t>
      </w:r>
      <w:r w:rsidRPr="00344F65">
        <w:rPr>
          <w:i/>
          <w:sz w:val="28"/>
          <w:szCs w:val="28"/>
        </w:rPr>
        <w:t xml:space="preserve"> А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отношением линейного (строгого) порядка</w:t>
      </w:r>
      <w:r w:rsidRPr="00344F65">
        <w:rPr>
          <w:sz w:val="28"/>
          <w:szCs w:val="28"/>
        </w:rPr>
        <w:t xml:space="preserve">, если любые два элемента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 из множества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находятся либо в отношении </w:t>
      </w:r>
      <w:r w:rsidRPr="00344F65">
        <w:rPr>
          <w:i/>
          <w:sz w:val="28"/>
          <w:szCs w:val="28"/>
        </w:rPr>
        <w:t>х</w:t>
      </w:r>
      <w:r w:rsidRPr="004774C8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, либо в отношении </w:t>
      </w:r>
      <w:r w:rsidRPr="00344F65">
        <w:rPr>
          <w:i/>
          <w:sz w:val="28"/>
          <w:szCs w:val="28"/>
        </w:rPr>
        <w:t>у</w:t>
      </w:r>
      <w:r w:rsidRPr="004774C8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. 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Аналогично, оно называется отношением </w:t>
      </w:r>
      <w:r w:rsidRPr="00344F65">
        <w:rPr>
          <w:i/>
          <w:sz w:val="28"/>
          <w:szCs w:val="28"/>
        </w:rPr>
        <w:t>нелинейного (частичного) порядка</w:t>
      </w:r>
      <w:r w:rsidRPr="00344F65">
        <w:rPr>
          <w:sz w:val="28"/>
          <w:szCs w:val="28"/>
        </w:rPr>
        <w:t xml:space="preserve">, если в множеств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меются такие элементы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, которые не находятся ни в отношении </w:t>
      </w:r>
      <w:r w:rsidRPr="00344F65">
        <w:rPr>
          <w:i/>
          <w:sz w:val="28"/>
          <w:szCs w:val="28"/>
        </w:rPr>
        <w:t>х</w:t>
      </w:r>
      <w:r w:rsidRPr="004774C8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, ни в отношении </w:t>
      </w:r>
      <w:r w:rsidRPr="00344F65">
        <w:rPr>
          <w:i/>
          <w:sz w:val="28"/>
          <w:szCs w:val="28"/>
        </w:rPr>
        <w:t>у</w:t>
      </w:r>
      <w:r w:rsidRPr="004774C8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>.</w:t>
      </w:r>
    </w:p>
    <w:p w:rsidR="004B320D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Пример.</w:t>
      </w:r>
      <w:r w:rsidRPr="00344F65">
        <w:rPr>
          <w:sz w:val="28"/>
          <w:szCs w:val="28"/>
        </w:rPr>
        <w:t xml:space="preserve"> На множестве </w:t>
      </w:r>
      <w:r w:rsidRPr="00344F65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 = {1, 3, 4} заданы отношения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>:</w:t>
      </w:r>
      <w:r w:rsidRPr="00344F65">
        <w:rPr>
          <w:smallCaps/>
          <w:sz w:val="28"/>
          <w:szCs w:val="28"/>
        </w:rPr>
        <w:t xml:space="preserve"> «</w:t>
      </w:r>
      <w:r w:rsidRPr="00344F65">
        <w:rPr>
          <w:smallCaps/>
          <w:position w:val="-10"/>
          <w:sz w:val="28"/>
          <w:szCs w:val="28"/>
        </w:rPr>
        <w:object w:dxaOrig="520" w:dyaOrig="279">
          <v:shape id="_x0000_i1029" type="#_x0000_t75" style="width:26.25pt;height:14.25pt" o:ole="" fillcolor="window">
            <v:imagedata r:id="rId11" o:title=""/>
          </v:shape>
          <o:OLEObject Type="Embed" ProgID="Equation.DSMT4" ShapeID="_x0000_i1029" DrawAspect="Content" ObjectID="_1652891147" r:id="rId12"/>
        </w:object>
      </w:r>
      <w:r w:rsidRPr="00344F65">
        <w:rPr>
          <w:smallCaps/>
          <w:sz w:val="28"/>
          <w:szCs w:val="28"/>
        </w:rPr>
        <w:t xml:space="preserve">» </w:t>
      </w:r>
      <w:r w:rsidRPr="00344F65">
        <w:rPr>
          <w:sz w:val="28"/>
          <w:szCs w:val="28"/>
        </w:rPr>
        <w:t xml:space="preserve">и </w:t>
      </w:r>
      <w:r w:rsidRPr="004774C8">
        <w:rPr>
          <w:i/>
          <w:sz w:val="28"/>
          <w:szCs w:val="28"/>
          <w:lang w:val="en-US"/>
        </w:rPr>
        <w:t>k</w:t>
      </w:r>
      <w:r w:rsidRPr="00344F65">
        <w:rPr>
          <w:sz w:val="28"/>
          <w:szCs w:val="28"/>
        </w:rPr>
        <w:t>: «</w:t>
      </w:r>
      <w:r w:rsidRPr="00344F65">
        <w:rPr>
          <w:i/>
          <w:sz w:val="28"/>
          <w:szCs w:val="28"/>
        </w:rPr>
        <w:t>х</w:t>
      </w:r>
      <w:r w:rsidRPr="00344F65">
        <w:rPr>
          <w:sz w:val="28"/>
          <w:szCs w:val="28"/>
        </w:rPr>
        <w:t xml:space="preserve"> кратно </w:t>
      </w:r>
      <w:r w:rsidRPr="00344F65">
        <w:rPr>
          <w:i/>
          <w:sz w:val="28"/>
          <w:szCs w:val="28"/>
        </w:rPr>
        <w:t>у</w:t>
      </w:r>
      <w:r w:rsidRPr="00344F65">
        <w:rPr>
          <w:sz w:val="28"/>
          <w:szCs w:val="28"/>
        </w:rPr>
        <w:t xml:space="preserve">». 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Построить их графы. Какое из этих отношений будет отношением строгого порядка, а какое отношением частичного порядка?</w:t>
      </w:r>
    </w:p>
    <w:p w:rsidR="004B320D" w:rsidRDefault="004B320D" w:rsidP="004B320D">
      <w:pPr>
        <w:pStyle w:val="-11"/>
        <w:ind w:firstLine="708"/>
        <w:jc w:val="left"/>
        <w:rPr>
          <w:sz w:val="28"/>
          <w:szCs w:val="28"/>
        </w:rPr>
      </w:pPr>
      <w:r w:rsidRPr="00344F65">
        <w:rPr>
          <w:sz w:val="28"/>
          <w:szCs w:val="28"/>
        </w:rPr>
        <w:t xml:space="preserve">Из </w:t>
      </w:r>
      <w:r>
        <w:rPr>
          <w:sz w:val="28"/>
          <w:szCs w:val="28"/>
        </w:rPr>
        <w:t xml:space="preserve">изображения </w:t>
      </w:r>
      <w:r w:rsidRPr="00344F65">
        <w:rPr>
          <w:sz w:val="28"/>
          <w:szCs w:val="28"/>
        </w:rPr>
        <w:t xml:space="preserve">графов отношений </w:t>
      </w:r>
      <w:r>
        <w:rPr>
          <w:sz w:val="28"/>
          <w:szCs w:val="28"/>
        </w:rPr>
        <w:t xml:space="preserve">видно, что отношение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будет отношением строгого порядка,</w:t>
      </w:r>
    </w:p>
    <w:p w:rsidR="004B320D" w:rsidRDefault="004B320D" w:rsidP="004B320D">
      <w:pPr>
        <w:pStyle w:val="-11"/>
        <w:ind w:firstLine="708"/>
        <w:jc w:val="left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>а</w:t>
      </w:r>
      <w:proofErr w:type="gramEnd"/>
      <w:r w:rsidRPr="00344F65">
        <w:rPr>
          <w:sz w:val="28"/>
          <w:szCs w:val="28"/>
        </w:rPr>
        <w:t xml:space="preserve"> отношение </w:t>
      </w:r>
      <w:r w:rsidRPr="004774C8">
        <w:rPr>
          <w:i/>
          <w:sz w:val="28"/>
          <w:szCs w:val="28"/>
          <w:lang w:val="en-US"/>
        </w:rPr>
        <w:t>k</w:t>
      </w:r>
      <w:r w:rsidRPr="00344F65">
        <w:rPr>
          <w:sz w:val="28"/>
          <w:szCs w:val="28"/>
        </w:rPr>
        <w:t xml:space="preserve"> — отношением частичного порядка (</w:t>
      </w:r>
      <w:r>
        <w:rPr>
          <w:sz w:val="28"/>
          <w:szCs w:val="28"/>
        </w:rPr>
        <w:t>т.к.</w:t>
      </w:r>
      <w:r w:rsidRPr="00344F65">
        <w:rPr>
          <w:sz w:val="28"/>
          <w:szCs w:val="28"/>
        </w:rPr>
        <w:t xml:space="preserve"> числа 3 и 4 не находятся ни в отношении «3 кратно 4», ни в отношении «4 кратно 3»).</w:t>
      </w:r>
    </w:p>
    <w:p w:rsidR="004B320D" w:rsidRPr="00DA331C" w:rsidRDefault="004B320D" w:rsidP="004B320D">
      <w:pPr>
        <w:pStyle w:val="-11"/>
        <w:ind w:firstLine="708"/>
        <w:jc w:val="left"/>
        <w:rPr>
          <w:sz w:val="28"/>
          <w:szCs w:val="28"/>
        </w:rPr>
      </w:pPr>
      <w:proofErr w:type="gramStart"/>
      <w:r>
        <w:rPr>
          <w:i/>
          <w:sz w:val="28"/>
          <w:szCs w:val="28"/>
          <w:lang w:val="en-US"/>
        </w:rPr>
        <w:t>h</w:t>
      </w:r>
      <w:proofErr w:type="gramEnd"/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4774C8">
        <w:rPr>
          <w:i/>
          <w:sz w:val="28"/>
          <w:szCs w:val="28"/>
          <w:lang w:val="en-US"/>
        </w:rPr>
        <w:t>k</w:t>
      </w:r>
    </w:p>
    <w:p w:rsidR="004B320D" w:rsidRPr="00344F65" w:rsidRDefault="004B320D" w:rsidP="004B320D">
      <w:pPr>
        <w:pStyle w:val="-11"/>
        <w:rPr>
          <w:sz w:val="28"/>
          <w:szCs w:val="28"/>
        </w:rPr>
      </w:pPr>
      <w:bookmarkStart w:id="15" w:name="_MON_1137919701"/>
      <w:bookmarkStart w:id="16" w:name="_MON_1137925040"/>
      <w:bookmarkStart w:id="17" w:name="_MON_1137925084"/>
      <w:bookmarkStart w:id="18" w:name="_MON_1137925092"/>
      <w:bookmarkEnd w:id="15"/>
      <w:bookmarkEnd w:id="16"/>
      <w:bookmarkEnd w:id="17"/>
      <w:bookmarkEnd w:id="18"/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2C0BD6" wp14:editId="02CECEDD">
                <wp:simplePos x="0" y="0"/>
                <wp:positionH relativeFrom="column">
                  <wp:posOffset>481965</wp:posOffset>
                </wp:positionH>
                <wp:positionV relativeFrom="paragraph">
                  <wp:posOffset>43180</wp:posOffset>
                </wp:positionV>
                <wp:extent cx="3028950" cy="314325"/>
                <wp:effectExtent l="0" t="0" r="0" b="9525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8950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C24FCE" id="Прямоугольник 5" o:spid="_x0000_s1026" style="position:absolute;margin-left:37.95pt;margin-top:3.4pt;width:238.5pt;height:24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" fillcolor="white [3212]" stroked="f" strokeweight="1pt"/>
            </w:pict>
          </mc:Fallback>
        </mc:AlternateContent>
      </w:r>
      <w:bookmarkStart w:id="19" w:name="_MON_1148099850"/>
      <w:bookmarkEnd w:id="19"/>
      <w:r w:rsidRPr="00344F65">
        <w:rPr>
          <w:sz w:val="28"/>
          <w:szCs w:val="28"/>
          <w:lang w:val="en-US"/>
        </w:rPr>
        <w:object w:dxaOrig="5445" w:dyaOrig="1665">
          <v:shape id="_x0000_i1030" type="#_x0000_t75" style="width:316.5pt;height:96.75pt" o:ole="" fillcolor="window">
            <v:imagedata r:id="rId13" o:title=""/>
          </v:shape>
          <o:OLEObject Type="Embed" ProgID="Word.Picture.8" ShapeID="_x0000_i1030" DrawAspect="Content" ObjectID="_1652891148" r:id="rId14"/>
        </w:object>
      </w:r>
    </w:p>
    <w:p w:rsidR="004B320D" w:rsidRPr="00344F65" w:rsidRDefault="004B320D" w:rsidP="004B320D">
      <w:pPr>
        <w:pStyle w:val="-11"/>
        <w:rPr>
          <w:sz w:val="28"/>
          <w:szCs w:val="28"/>
        </w:rPr>
      </w:pP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Множеств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с заданным на нем отношением порядка называется </w:t>
      </w:r>
      <w:r w:rsidRPr="00344F65">
        <w:rPr>
          <w:i/>
          <w:sz w:val="28"/>
          <w:szCs w:val="28"/>
        </w:rPr>
        <w:t>упорядоченным множеством</w:t>
      </w:r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При этом, если отношение порядка будет отношением линейного порядка, то множеств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линейно упорядоченным множеством</w:t>
      </w:r>
      <w:r w:rsidRPr="00344F65">
        <w:rPr>
          <w:sz w:val="28"/>
          <w:szCs w:val="28"/>
        </w:rPr>
        <w:t xml:space="preserve">, </w:t>
      </w:r>
      <w:r w:rsidRPr="00344F65">
        <w:rPr>
          <w:sz w:val="28"/>
          <w:szCs w:val="28"/>
        </w:rPr>
        <w:lastRenderedPageBreak/>
        <w:t xml:space="preserve">если же оно будет отношением частичного порядка, то </w:t>
      </w:r>
      <w:r w:rsidRPr="00344F65">
        <w:rPr>
          <w:i/>
          <w:sz w:val="28"/>
          <w:szCs w:val="28"/>
        </w:rPr>
        <w:t>X</w:t>
      </w:r>
      <w:r w:rsidRPr="00344F65">
        <w:rPr>
          <w:sz w:val="28"/>
          <w:szCs w:val="28"/>
        </w:rPr>
        <w:t xml:space="preserve"> называется </w:t>
      </w:r>
      <w:r w:rsidRPr="00344F65">
        <w:rPr>
          <w:i/>
          <w:sz w:val="28"/>
          <w:szCs w:val="28"/>
        </w:rPr>
        <w:t>частично (нелинейно) упорядоченным множеством</w:t>
      </w:r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Так, в рассмотренном выше примере, множество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с заданным на нем </w:t>
      </w:r>
      <w:r>
        <w:rPr>
          <w:sz w:val="28"/>
          <w:szCs w:val="28"/>
        </w:rPr>
        <w:t xml:space="preserve">отношением порядка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 будет линейно упорядоченным множеством, а с отношением порядка </w:t>
      </w:r>
      <w:r w:rsidRPr="004774C8">
        <w:rPr>
          <w:i/>
          <w:sz w:val="28"/>
          <w:szCs w:val="28"/>
          <w:lang w:val="en-US"/>
        </w:rPr>
        <w:t>k</w:t>
      </w:r>
      <w:r w:rsidRPr="00344F65">
        <w:rPr>
          <w:sz w:val="28"/>
          <w:szCs w:val="28"/>
        </w:rPr>
        <w:t xml:space="preserve"> будет частично упорядоченным множеством.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Упорядочить можно как конечные, так и бесконечные множества.</w:t>
      </w: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Отношения порядка и упорядоченные множества часто рассматриваются в начально</w:t>
      </w:r>
      <w:r>
        <w:rPr>
          <w:sz w:val="28"/>
          <w:szCs w:val="28"/>
        </w:rPr>
        <w:t xml:space="preserve">м курсе математики </w:t>
      </w:r>
      <w:r w:rsidRPr="00344F65">
        <w:rPr>
          <w:sz w:val="28"/>
          <w:szCs w:val="28"/>
        </w:rPr>
        <w:t>при изучении множества натуральных чисел, при сравнении отрезков и углов по величине. При решении задач учащиеся встречаются с такими отношениями порядка, как «быть выше», «быть старше», «быть дороже» и т.д.</w:t>
      </w:r>
    </w:p>
    <w:p w:rsidR="004B320D" w:rsidRPr="00344F65" w:rsidRDefault="004B320D" w:rsidP="004B320D">
      <w:pPr>
        <w:pStyle w:val="-11"/>
        <w:rPr>
          <w:sz w:val="28"/>
          <w:szCs w:val="28"/>
        </w:rPr>
      </w:pPr>
    </w:p>
    <w:p w:rsidR="004B320D" w:rsidRPr="00344F65" w:rsidRDefault="004B320D" w:rsidP="004B320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Пусть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c</w:t>
      </w:r>
      <w:r w:rsidRPr="00344F65">
        <w:rPr>
          <w:sz w:val="28"/>
          <w:szCs w:val="28"/>
        </w:rPr>
        <w:t xml:space="preserve"> — элементы множества </w:t>
      </w:r>
      <w:r w:rsidRPr="00344F65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упорядоченного отношением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. Говорят, что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</w:t>
      </w:r>
      <w:r w:rsidRPr="00344F65">
        <w:rPr>
          <w:i/>
          <w:sz w:val="28"/>
          <w:szCs w:val="28"/>
        </w:rPr>
        <w:t>лежит между</w:t>
      </w:r>
      <w:r w:rsidRPr="00344F65">
        <w:rPr>
          <w:sz w:val="28"/>
          <w:szCs w:val="28"/>
        </w:rPr>
        <w:t xml:space="preserve"> элементами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</w:rPr>
        <w:t>с</w:t>
      </w:r>
      <w:r w:rsidRPr="00344F65">
        <w:rPr>
          <w:sz w:val="28"/>
          <w:szCs w:val="28"/>
        </w:rPr>
        <w:t xml:space="preserve">, если </w:t>
      </w:r>
      <w:r w:rsidRPr="00344F65">
        <w:rPr>
          <w:i/>
          <w:sz w:val="28"/>
          <w:szCs w:val="28"/>
        </w:rPr>
        <w:t>а</w:t>
      </w:r>
      <w:r w:rsidRPr="00DA331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DA331C">
        <w:rPr>
          <w:i/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DA331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h</w:t>
      </w:r>
      <w:r w:rsidRPr="00344F65">
        <w:rPr>
          <w:i/>
          <w:sz w:val="28"/>
          <w:szCs w:val="28"/>
        </w:rPr>
        <w:t xml:space="preserve"> с</w:t>
      </w:r>
      <w:r w:rsidRPr="00344F65">
        <w:rPr>
          <w:sz w:val="28"/>
          <w:szCs w:val="28"/>
        </w:rPr>
        <w:t>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на множестве натуральных чисел, упорядоченном отношением «больше», число 3 лежит между числами 2 и 7, так как 2 </w:t>
      </w:r>
      <w:proofErr w:type="gramStart"/>
      <w:r w:rsidRPr="00344F65">
        <w:rPr>
          <w:sz w:val="28"/>
          <w:szCs w:val="28"/>
        </w:rPr>
        <w:t>&lt; 3</w:t>
      </w:r>
      <w:proofErr w:type="gramEnd"/>
      <w:r w:rsidRPr="00344F65">
        <w:rPr>
          <w:sz w:val="28"/>
          <w:szCs w:val="28"/>
        </w:rPr>
        <w:t xml:space="preserve"> и 3 &lt; 7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Множество, ли</w:t>
      </w:r>
      <w:r>
        <w:rPr>
          <w:sz w:val="28"/>
          <w:szCs w:val="28"/>
        </w:rPr>
        <w:t xml:space="preserve">нейно упорядоченное отношением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дискретным</w:t>
      </w:r>
      <w:r w:rsidRPr="00344F65">
        <w:rPr>
          <w:sz w:val="28"/>
          <w:szCs w:val="28"/>
        </w:rPr>
        <w:t>, если между любыми двумя его элементами лежит только конечное число элементов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множество натуральных чисел, упорядоченное отношением «больше» — дискретное множество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Множество, ли</w:t>
      </w:r>
      <w:r>
        <w:rPr>
          <w:sz w:val="28"/>
          <w:szCs w:val="28"/>
        </w:rPr>
        <w:t xml:space="preserve">нейно упорядоченное отношением </w:t>
      </w:r>
      <w:r>
        <w:rPr>
          <w:i/>
          <w:sz w:val="28"/>
          <w:szCs w:val="28"/>
          <w:lang w:val="en-US"/>
        </w:rPr>
        <w:t>h</w:t>
      </w:r>
      <w:r w:rsidRPr="00344F65">
        <w:rPr>
          <w:sz w:val="28"/>
          <w:szCs w:val="28"/>
        </w:rPr>
        <w:t xml:space="preserve">, называется </w:t>
      </w:r>
      <w:r w:rsidRPr="00344F65">
        <w:rPr>
          <w:i/>
          <w:sz w:val="28"/>
          <w:szCs w:val="28"/>
        </w:rPr>
        <w:t>плотным</w:t>
      </w:r>
      <w:r w:rsidRPr="00344F65">
        <w:rPr>
          <w:sz w:val="28"/>
          <w:szCs w:val="28"/>
        </w:rPr>
        <w:t>, если между любыми двумя его элементами всегда лежит элемент данного множества.</w:t>
      </w:r>
    </w:p>
    <w:p w:rsidR="004B320D" w:rsidRPr="00344F65" w:rsidRDefault="004B320D" w:rsidP="004B320D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Например,</w:t>
      </w:r>
      <w:r w:rsidRPr="00344F65">
        <w:rPr>
          <w:sz w:val="28"/>
          <w:szCs w:val="28"/>
        </w:rPr>
        <w:t xml:space="preserve"> множество рациональных чисел, упорядоченное отношением «больше», плотно, так как между любыми двумя числами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лежит </w:t>
      </w:r>
      <w:proofErr w:type="gramStart"/>
      <w:r w:rsidRPr="00344F65">
        <w:rPr>
          <w:sz w:val="28"/>
          <w:szCs w:val="28"/>
        </w:rPr>
        <w:t xml:space="preserve">число </w:t>
      </w:r>
      <w:r w:rsidRPr="00344F65">
        <w:rPr>
          <w:position w:val="-22"/>
          <w:sz w:val="28"/>
          <w:szCs w:val="28"/>
        </w:rPr>
        <w:object w:dxaOrig="540" w:dyaOrig="580">
          <v:shape id="_x0000_i1031" type="#_x0000_t75" style="width:27pt;height:29.25pt" o:ole="" fillcolor="window">
            <v:imagedata r:id="rId15" o:title=""/>
          </v:shape>
          <o:OLEObject Type="Embed" ProgID="Equation.DSMT4" ShapeID="_x0000_i1031" DrawAspect="Content" ObjectID="_1652891149" r:id="rId16"/>
        </w:object>
      </w:r>
      <w:r w:rsidRPr="00344F65">
        <w:rPr>
          <w:sz w:val="28"/>
          <w:szCs w:val="28"/>
        </w:rPr>
        <w:t>.</w:t>
      </w:r>
      <w:proofErr w:type="gramEnd"/>
      <w:r w:rsidRPr="00344F65">
        <w:rPr>
          <w:sz w:val="28"/>
          <w:szCs w:val="28"/>
        </w:rPr>
        <w:t xml:space="preserve"> Действительно, пусть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  <w:lang w:val="en-US"/>
        </w:rPr>
        <w:t> </w:t>
      </w:r>
      <w:proofErr w:type="gramStart"/>
      <w:r w:rsidRPr="00344F65">
        <w:rPr>
          <w:sz w:val="28"/>
          <w:szCs w:val="28"/>
        </w:rPr>
        <w:t>&lt;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proofErr w:type="gramEnd"/>
      <w:r w:rsidRPr="00344F65">
        <w:rPr>
          <w:sz w:val="28"/>
          <w:szCs w:val="28"/>
        </w:rPr>
        <w:t>, тогда 2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> &lt; </w:t>
      </w:r>
      <w:r w:rsidRPr="00344F65">
        <w:rPr>
          <w:i/>
          <w:sz w:val="28"/>
          <w:szCs w:val="28"/>
        </w:rPr>
        <w:t>а </w:t>
      </w:r>
      <w:r w:rsidRPr="00344F65">
        <w:rPr>
          <w:sz w:val="28"/>
          <w:szCs w:val="28"/>
        </w:rPr>
        <w:t xml:space="preserve">+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&lt;</w:t>
      </w:r>
      <w:r w:rsidRPr="00344F65">
        <w:rPr>
          <w:sz w:val="28"/>
          <w:szCs w:val="28"/>
          <w:lang w:val="en-US"/>
        </w:rPr>
        <w:t> </w:t>
      </w:r>
      <w:r w:rsidRPr="00344F65">
        <w:rPr>
          <w:sz w:val="28"/>
          <w:szCs w:val="28"/>
        </w:rPr>
        <w:t>2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и </w:t>
      </w:r>
      <w:r w:rsidRPr="00344F65">
        <w:rPr>
          <w:position w:val="-22"/>
          <w:sz w:val="28"/>
          <w:szCs w:val="28"/>
        </w:rPr>
        <w:object w:dxaOrig="1219" w:dyaOrig="580">
          <v:shape id="_x0000_i1032" type="#_x0000_t75" style="width:60.75pt;height:29.25pt" o:ole="" fillcolor="window">
            <v:imagedata r:id="rId17" o:title=""/>
          </v:shape>
          <o:OLEObject Type="Embed" ProgID="Equation.DSMT4" ShapeID="_x0000_i1032" DrawAspect="Content" ObjectID="_1652891150" r:id="rId18"/>
        </w:object>
      </w:r>
    </w:p>
    <w:p w:rsidR="00B30852" w:rsidRDefault="00B30852" w:rsidP="00B30852">
      <w:pPr>
        <w:rPr>
          <w:rFonts w:ascii="Times New Roman" w:hAnsi="Times New Roman" w:cs="Times New Roman"/>
          <w:sz w:val="28"/>
          <w:szCs w:val="28"/>
        </w:rPr>
      </w:pPr>
    </w:p>
    <w:p w:rsidR="00A178BD" w:rsidRDefault="00A178BD"/>
    <w:sectPr w:rsidR="00A178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E00"/>
    <w:rsid w:val="003E5713"/>
    <w:rsid w:val="004B320D"/>
    <w:rsid w:val="006178CF"/>
    <w:rsid w:val="00A178BD"/>
    <w:rsid w:val="00B30852"/>
    <w:rsid w:val="00CB43A9"/>
    <w:rsid w:val="00E11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915F59-F8E1-4771-8627-55F6ABBA37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78C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1">
    <w:name w:val="Обычн-11"/>
    <w:rsid w:val="00B30852"/>
    <w:pPr>
      <w:widowControl w:val="0"/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a3">
    <w:name w:val="Правый"/>
    <w:basedOn w:val="a"/>
    <w:rsid w:val="00B30852"/>
    <w:pPr>
      <w:widowControl w:val="0"/>
      <w:spacing w:after="0" w:line="360" w:lineRule="atLeast"/>
      <w:jc w:val="righ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4">
    <w:name w:val="Table Grid"/>
    <w:basedOn w:val="a1"/>
    <w:uiPriority w:val="39"/>
    <w:rsid w:val="004B32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1953</Words>
  <Characters>11135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Ultimate_x64</dc:creator>
  <cp:keywords/>
  <dc:description/>
  <cp:lastModifiedBy>Win7Ultimate_x64</cp:lastModifiedBy>
  <cp:revision>4</cp:revision>
  <dcterms:created xsi:type="dcterms:W3CDTF">2020-06-05T16:13:00Z</dcterms:created>
  <dcterms:modified xsi:type="dcterms:W3CDTF">2020-06-05T16:39:00Z</dcterms:modified>
</cp:coreProperties>
</file>